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9D2" w:rsidRPr="001F59D2" w:rsidRDefault="001F59D2" w:rsidP="001F59D2">
      <w:pPr>
        <w:pStyle w:val="afffb"/>
      </w:pPr>
      <w:r w:rsidRPr="001F59D2">
        <w:t>Пояснювальна записка</w:t>
      </w:r>
    </w:p>
    <w:p w:rsidR="001F59D2" w:rsidRDefault="001F59D2" w:rsidP="001F59D2">
      <w:pPr>
        <w:tabs>
          <w:tab w:val="left" w:pos="4245"/>
        </w:tabs>
        <w:rPr>
          <w:sz w:val="96"/>
        </w:rPr>
        <w:sectPr w:rsidR="001F59D2" w:rsidSect="002942AA">
          <w:headerReference w:type="even" r:id="rId9"/>
          <w:footerReference w:type="even" r:id="rId10"/>
          <w:footerReference w:type="default" r:id="rId11"/>
          <w:pgSz w:w="11906" w:h="16838" w:code="9"/>
          <w:pgMar w:top="567" w:right="567" w:bottom="567" w:left="567" w:header="709" w:footer="709" w:gutter="0"/>
          <w:pgNumType w:start="1"/>
          <w:cols w:space="708"/>
          <w:vAlign w:val="center"/>
          <w:titlePg/>
          <w:docGrid w:linePitch="360"/>
        </w:sectPr>
      </w:pPr>
    </w:p>
    <w:sdt>
      <w:sdtPr>
        <w:rPr>
          <w:lang w:val="ru-RU"/>
        </w:rPr>
        <w:id w:val="-1917086049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color w:val="auto"/>
          <w:sz w:val="36"/>
          <w:szCs w:val="24"/>
          <w:lang w:eastAsia="ru-RU"/>
        </w:rPr>
      </w:sdtEndPr>
      <w:sdtContent>
        <w:p w:rsidR="009445E3" w:rsidRPr="009445E3" w:rsidRDefault="009445E3">
          <w:pPr>
            <w:pStyle w:val="afffa"/>
            <w:rPr>
              <w:sz w:val="40"/>
            </w:rPr>
          </w:pPr>
          <w:r w:rsidRPr="009445E3">
            <w:rPr>
              <w:sz w:val="40"/>
              <w:lang w:val="ru-RU"/>
            </w:rPr>
            <w:t>Зміст</w:t>
          </w:r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r w:rsidRPr="009445E3">
            <w:rPr>
              <w:sz w:val="28"/>
            </w:rPr>
            <w:fldChar w:fldCharType="begin"/>
          </w:r>
          <w:r w:rsidRPr="009445E3">
            <w:rPr>
              <w:sz w:val="28"/>
            </w:rPr>
            <w:instrText xml:space="preserve"> TOC \o "1-3" \h \z \u </w:instrText>
          </w:r>
          <w:r w:rsidRPr="009445E3">
            <w:rPr>
              <w:sz w:val="28"/>
            </w:rPr>
            <w:fldChar w:fldCharType="separate"/>
          </w:r>
          <w:hyperlink w:anchor="_Toc342605741" w:history="1">
            <w:r w:rsidRPr="009445E3">
              <w:rPr>
                <w:rStyle w:val="afa"/>
                <w:noProof/>
                <w:sz w:val="28"/>
              </w:rPr>
              <w:t>Вступ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1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3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42" w:history="1">
            <w:r w:rsidRPr="009445E3">
              <w:rPr>
                <w:rStyle w:val="afa"/>
                <w:noProof/>
                <w:sz w:val="28"/>
              </w:rPr>
              <w:t>1 Теоретичні відомості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2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4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3" w:history="1">
            <w:r w:rsidRPr="009445E3">
              <w:rPr>
                <w:rStyle w:val="afa"/>
                <w:noProof/>
                <w:sz w:val="28"/>
              </w:rPr>
              <w:t>1.1 Форми подання чисел в ЕОМ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3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4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4" w:history="1">
            <w:r w:rsidRPr="009445E3">
              <w:rPr>
                <w:rStyle w:val="afa"/>
                <w:noProof/>
                <w:sz w:val="28"/>
                <w:lang w:val="en-US"/>
              </w:rPr>
              <w:t>1.2</w:t>
            </w:r>
            <w:r w:rsidRPr="009445E3">
              <w:rPr>
                <w:rStyle w:val="afa"/>
                <w:noProof/>
                <w:sz w:val="28"/>
              </w:rPr>
              <w:t xml:space="preserve"> Операції з числами у форматі з плаваючою комою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4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5" w:history="1">
            <w:r w:rsidRPr="009445E3">
              <w:rPr>
                <w:rStyle w:val="afa"/>
                <w:noProof/>
                <w:sz w:val="28"/>
              </w:rPr>
              <w:t>1.2.1 Додавання чисел з плаваючою комою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5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6" w:history="1">
            <w:r w:rsidRPr="009445E3">
              <w:rPr>
                <w:rStyle w:val="afa"/>
                <w:noProof/>
                <w:sz w:val="28"/>
              </w:rPr>
              <w:t>1.2.2 Множення чисел з плаваючою комою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6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7" w:history="1">
            <w:r w:rsidRPr="009445E3">
              <w:rPr>
                <w:rStyle w:val="afa"/>
                <w:noProof/>
                <w:sz w:val="28"/>
              </w:rPr>
              <w:t>1.2.3 Ділення чисел із плаваючою комою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7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48" w:history="1">
            <w:r w:rsidRPr="009445E3">
              <w:rPr>
                <w:rStyle w:val="afa"/>
                <w:noProof/>
                <w:sz w:val="28"/>
              </w:rPr>
              <w:t>2 Проектування бібліотеки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8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6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9" w:history="1">
            <w:r w:rsidRPr="009445E3">
              <w:rPr>
                <w:rStyle w:val="afa"/>
                <w:noProof/>
                <w:sz w:val="28"/>
              </w:rPr>
              <w:t>2.1 Функції бібліотеки для чисел з плаваючою комою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9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6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50" w:history="1">
            <w:r w:rsidRPr="009445E3">
              <w:rPr>
                <w:rStyle w:val="afa"/>
                <w:noProof/>
                <w:sz w:val="28"/>
                <w:lang w:val="en-US"/>
              </w:rPr>
              <w:t>2.2</w:t>
            </w:r>
            <w:r w:rsidRPr="009445E3">
              <w:rPr>
                <w:rStyle w:val="afa"/>
                <w:noProof/>
                <w:sz w:val="28"/>
              </w:rPr>
              <w:t xml:space="preserve"> Документація бібліотеки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50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7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0" w:history="1">
            <w:r w:rsidRPr="009445E3">
              <w:rPr>
                <w:rStyle w:val="afa"/>
                <w:noProof/>
                <w:sz w:val="28"/>
              </w:rPr>
              <w:t>Висновки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60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7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1" w:history="1">
            <w:r w:rsidRPr="009445E3">
              <w:rPr>
                <w:rStyle w:val="afa"/>
                <w:noProof/>
                <w:sz w:val="28"/>
              </w:rPr>
              <w:t>Список інформаційних джерел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61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8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2" w:history="1">
            <w:r w:rsidRPr="009445E3">
              <w:rPr>
                <w:rStyle w:val="afa"/>
                <w:noProof/>
                <w:sz w:val="28"/>
              </w:rPr>
              <w:t>Додаток А. Програмний код роботи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62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9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rPr>
              <w:sz w:val="36"/>
            </w:rPr>
          </w:pPr>
          <w:r w:rsidRPr="009445E3">
            <w:rPr>
              <w:b/>
              <w:bCs/>
              <w:sz w:val="36"/>
              <w:lang w:val="ru-RU"/>
            </w:rPr>
            <w:fldChar w:fldCharType="end"/>
          </w:r>
        </w:p>
        <w:bookmarkStart w:id="0" w:name="_GoBack" w:displacedByCustomXml="next"/>
        <w:bookmarkEnd w:id="0" w:displacedByCustomXml="next"/>
      </w:sdtContent>
    </w:sdt>
    <w:p w:rsidR="009445E3" w:rsidRDefault="009445E3">
      <w:pPr>
        <w:rPr>
          <w:b/>
          <w:bCs/>
          <w:caps/>
          <w:kern w:val="32"/>
          <w:sz w:val="28"/>
          <w:szCs w:val="28"/>
        </w:rPr>
      </w:pPr>
      <w:r>
        <w:br w:type="page"/>
      </w:r>
    </w:p>
    <w:p w:rsidR="001F59D2" w:rsidRDefault="00C567EA" w:rsidP="00C567EA">
      <w:pPr>
        <w:pStyle w:val="afffc"/>
      </w:pPr>
      <w:bookmarkStart w:id="1" w:name="_Toc342605741"/>
      <w:r>
        <w:lastRenderedPageBreak/>
        <w:t>Вступ</w:t>
      </w:r>
      <w:bookmarkEnd w:id="1"/>
    </w:p>
    <w:p w:rsidR="00CC52A9" w:rsidRDefault="00F45DF9" w:rsidP="00F45DF9">
      <w:pPr>
        <w:pStyle w:val="afff0"/>
        <w:rPr>
          <w:lang w:val="en-US"/>
        </w:rPr>
      </w:pPr>
      <w:r>
        <w:t>У курсовій роботі розробляється програмна бібліотека функцій, що д</w:t>
      </w:r>
      <w:r>
        <w:t>о</w:t>
      </w:r>
      <w:r>
        <w:t xml:space="preserve">зволяє виконувати обчислення над числами з плаваючою комою, </w:t>
      </w:r>
      <w:r w:rsidR="00F32068">
        <w:t>а саме:</w:t>
      </w:r>
      <w:r>
        <w:t xml:space="preserve"> ари</w:t>
      </w:r>
      <w:r>
        <w:t>ф</w:t>
      </w:r>
      <w:r>
        <w:t>метичні операції, увід із рядка і</w:t>
      </w:r>
      <w:r w:rsidR="006B638E">
        <w:t xml:space="preserve"> перетворення в строкову форму.</w:t>
      </w:r>
    </w:p>
    <w:p w:rsidR="00D2751B" w:rsidRDefault="00A303C6" w:rsidP="00061BB6">
      <w:pPr>
        <w:pStyle w:val="afff0"/>
        <w:rPr>
          <w:lang w:val="en-US"/>
        </w:rPr>
      </w:pPr>
      <w:r>
        <w:t>Даний п</w:t>
      </w:r>
      <w:r w:rsidR="00F45DF9">
        <w:t>рограмний модуль призначений для підтримки виконання опер</w:t>
      </w:r>
      <w:r w:rsidR="00F45DF9">
        <w:t>а</w:t>
      </w:r>
      <w:r w:rsidR="00F45DF9">
        <w:t>цій з плаваючою комою в процесорах, які можуть виконувати операції тільки з цілими числами</w:t>
      </w:r>
      <w:r w:rsidR="00F45DF9">
        <w:rPr>
          <w:lang w:val="en-US"/>
        </w:rPr>
        <w:t>.</w:t>
      </w:r>
      <w:r w:rsidR="00061BB6">
        <w:t xml:space="preserve"> Прикладами таких процесорів є </w:t>
      </w:r>
      <w:r w:rsidR="00AF06AD">
        <w:rPr>
          <w:lang w:val="en-US"/>
        </w:rPr>
        <w:t xml:space="preserve">“integer processors” </w:t>
      </w:r>
      <w:r w:rsidR="00061BB6">
        <w:rPr>
          <w:lang w:val="en-US"/>
        </w:rPr>
        <w:t xml:space="preserve">ST220 </w:t>
      </w:r>
      <w:r w:rsidR="00061BB6">
        <w:t xml:space="preserve">і </w:t>
      </w:r>
      <w:r w:rsidR="00061BB6">
        <w:rPr>
          <w:lang w:val="en-US"/>
        </w:rPr>
        <w:t xml:space="preserve">ST231 </w:t>
      </w:r>
      <w:r w:rsidR="00061BB6">
        <w:t xml:space="preserve">фірми </w:t>
      </w:r>
      <w:r w:rsidR="00061BB6">
        <w:rPr>
          <w:lang w:val="en-US"/>
        </w:rPr>
        <w:t>STMicroelectronics.</w:t>
      </w:r>
    </w:p>
    <w:p w:rsidR="00FF0351" w:rsidRDefault="00FF0351" w:rsidP="00FF0351">
      <w:pPr>
        <w:pStyle w:val="10"/>
      </w:pPr>
      <w:bookmarkStart w:id="2" w:name="_Toc342605742"/>
      <w:r>
        <w:lastRenderedPageBreak/>
        <w:t>Теоретичні відомості</w:t>
      </w:r>
      <w:bookmarkEnd w:id="2"/>
    </w:p>
    <w:p w:rsidR="00FF0351" w:rsidRDefault="00867951" w:rsidP="00867951">
      <w:pPr>
        <w:pStyle w:val="2"/>
      </w:pPr>
      <w:bookmarkStart w:id="3" w:name="_Toc342605743"/>
      <w:r>
        <w:t>Форми подання чисел в ЕОМ</w:t>
      </w:r>
      <w:bookmarkEnd w:id="3"/>
    </w:p>
    <w:p w:rsidR="00867951" w:rsidRDefault="00867951" w:rsidP="009A25C1">
      <w:pPr>
        <w:pStyle w:val="afff0"/>
        <w:rPr>
          <w:lang w:val="en-US"/>
        </w:rPr>
      </w:pPr>
      <w:r>
        <w:t xml:space="preserve">Будь-яке число </w:t>
      </w:r>
      <w:r w:rsidRPr="00340871">
        <w:rPr>
          <w:rStyle w:val="afff2"/>
        </w:rPr>
        <w:t>X</w:t>
      </w:r>
      <w:r w:rsidRPr="00867951">
        <w:rPr>
          <w:lang w:val="en-US"/>
        </w:rPr>
        <w:t xml:space="preserve"> </w:t>
      </w:r>
      <w:r w:rsidRPr="00867951">
        <w:t>в позиці</w:t>
      </w:r>
      <w:r>
        <w:t xml:space="preserve">йній системі числення з основою </w:t>
      </w:r>
      <w:r w:rsidRPr="00340871">
        <w:rPr>
          <w:rStyle w:val="afff2"/>
        </w:rPr>
        <w:t>k</w:t>
      </w:r>
      <w:r>
        <w:rPr>
          <w:lang w:val="en-US"/>
        </w:rPr>
        <w:t xml:space="preserve"> </w:t>
      </w:r>
      <w:r>
        <w:t>можна зап</w:t>
      </w:r>
      <w:r>
        <w:t>и</w:t>
      </w:r>
      <w:r>
        <w:t>сати як</w:t>
      </w:r>
    </w:p>
    <w:p w:rsidR="00867951" w:rsidRDefault="008F4A8E" w:rsidP="00340871">
      <w:pPr>
        <w:pStyle w:val="afff0"/>
        <w:tabs>
          <w:tab w:val="center" w:pos="4820"/>
        </w:tabs>
      </w:pPr>
      <w:r>
        <w:tab/>
      </w:r>
      <w:r w:rsidR="009A25C1" w:rsidRPr="008F4A8E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18.4pt" o:ole="">
            <v:imagedata r:id="rId12" o:title=""/>
          </v:shape>
          <o:OLEObject Type="Embed" ProgID="Equation.DSMT4" ShapeID="_x0000_i1025" DrawAspect="Content" ObjectID="_1416348032" r:id="rId13"/>
        </w:object>
      </w:r>
    </w:p>
    <w:p w:rsidR="00867951" w:rsidRDefault="008F4A8E" w:rsidP="009A25C1">
      <w:pPr>
        <w:pStyle w:val="afff0"/>
        <w:ind w:firstLine="0"/>
        <w:rPr>
          <w:lang w:val="en-US"/>
        </w:rPr>
      </w:pPr>
      <w:r>
        <w:t xml:space="preserve">де </w:t>
      </w:r>
      <w:r w:rsidRPr="008F4A8E">
        <w:rPr>
          <w:i/>
          <w:lang w:val="en-US"/>
        </w:rPr>
        <w:t>M</w:t>
      </w:r>
      <w:r>
        <w:rPr>
          <w:lang w:val="en-US"/>
        </w:rPr>
        <w:t xml:space="preserve"> – </w:t>
      </w:r>
      <w:r>
        <w:t xml:space="preserve">мантиса числа </w:t>
      </w:r>
      <w:r w:rsidRPr="008F4A8E">
        <w:rPr>
          <w:i/>
          <w:lang w:val="en-US"/>
        </w:rPr>
        <w:t>X</w:t>
      </w:r>
      <w:r>
        <w:rPr>
          <w:lang w:val="en-US"/>
        </w:rPr>
        <w:t xml:space="preserve">, </w:t>
      </w:r>
      <w:r w:rsidRPr="008F4A8E">
        <w:rPr>
          <w:i/>
          <w:lang w:val="en-US"/>
        </w:rPr>
        <w:t>P</w:t>
      </w:r>
      <w:r>
        <w:rPr>
          <w:lang w:val="en-US"/>
        </w:rPr>
        <w:t xml:space="preserve"> – </w:t>
      </w:r>
      <w:r>
        <w:t xml:space="preserve">порядок числа </w:t>
      </w:r>
      <w:r w:rsidRPr="00340871">
        <w:rPr>
          <w:rStyle w:val="afff2"/>
        </w:rPr>
        <w:t>X</w:t>
      </w:r>
      <w:r>
        <w:rPr>
          <w:lang w:val="en-US"/>
        </w:rPr>
        <w:t>.</w:t>
      </w:r>
    </w:p>
    <w:p w:rsidR="00340871" w:rsidRDefault="00340871" w:rsidP="00340871">
      <w:pPr>
        <w:pStyle w:val="afff0"/>
      </w:pPr>
      <w:r w:rsidRPr="00340871">
        <w:t xml:space="preserve">Якщо кожне число задається парою </w:t>
      </w:r>
      <w:r w:rsidRPr="00340871">
        <w:rPr>
          <w:rStyle w:val="afff2"/>
          <w:i w:val="0"/>
          <w:iCs w:val="0"/>
        </w:rPr>
        <w:t>P</w:t>
      </w:r>
      <w:r w:rsidRPr="00340871">
        <w:t xml:space="preserve"> і </w:t>
      </w:r>
      <w:r w:rsidRPr="00340871">
        <w:rPr>
          <w:rStyle w:val="afff2"/>
          <w:i w:val="0"/>
          <w:iCs w:val="0"/>
        </w:rPr>
        <w:t>M</w:t>
      </w:r>
      <w:r w:rsidRPr="00340871">
        <w:t>, то таке подання називають ф</w:t>
      </w:r>
      <w:r w:rsidRPr="00340871">
        <w:t>о</w:t>
      </w:r>
      <w:r w:rsidRPr="00340871">
        <w:t xml:space="preserve">рмою </w:t>
      </w:r>
      <w:r w:rsidRPr="00340871">
        <w:rPr>
          <w:rStyle w:val="afff2"/>
        </w:rPr>
        <w:t>із плаваючою комою</w:t>
      </w:r>
      <w:r w:rsidRPr="00340871">
        <w:t>.</w:t>
      </w:r>
    </w:p>
    <w:p w:rsidR="00340871" w:rsidRDefault="00340871" w:rsidP="00340871">
      <w:pPr>
        <w:pStyle w:val="afff0"/>
      </w:pPr>
      <w:r>
        <w:t xml:space="preserve">За подання чисел у формі із плаваючою комою порядок </w:t>
      </w:r>
      <w:r w:rsidRPr="00544105">
        <w:rPr>
          <w:rStyle w:val="afff2"/>
        </w:rPr>
        <w:t>P</w:t>
      </w:r>
      <w:r>
        <w:rPr>
          <w:lang w:val="en-US"/>
        </w:rPr>
        <w:t xml:space="preserve"> </w:t>
      </w:r>
      <w:r>
        <w:t>може бути д</w:t>
      </w:r>
      <w:r>
        <w:t>о</w:t>
      </w:r>
      <w:r>
        <w:t>датнім або від</w:t>
      </w:r>
      <w:r>
        <w:rPr>
          <w:lang w:val="en-US"/>
        </w:rPr>
        <w:t>’</w:t>
      </w:r>
      <w:r>
        <w:t>ємним цілим числом. Мантиса ж у більшості випадків є додатнім або від’ємним правильним дробом, причому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6"/>
        </w:rPr>
        <w:object w:dxaOrig="1219" w:dyaOrig="320">
          <v:shape id="_x0000_i1026" type="#_x0000_t75" style="width:61.1pt;height:15.9pt" o:ole="">
            <v:imagedata r:id="rId14" o:title=""/>
          </v:shape>
          <o:OLEObject Type="Embed" ProgID="Equation.DSMT4" ShapeID="_x0000_i1026" DrawAspect="Content" ObjectID="_1416348033" r:id="rId15"/>
        </w:object>
      </w:r>
    </w:p>
    <w:p w:rsidR="00340871" w:rsidRDefault="00340871" w:rsidP="00340871">
      <w:pPr>
        <w:pStyle w:val="afff0"/>
      </w:pPr>
      <w:r>
        <w:t xml:space="preserve">Це означає, що старший розряд модуля мантиси завжди дорівнює </w:t>
      </w:r>
      <w:r>
        <w:rPr>
          <w:lang w:val="en-US"/>
        </w:rPr>
        <w:t>1 (</w:t>
      </w:r>
      <w:r>
        <w:t>ма</w:t>
      </w:r>
      <w:r>
        <w:t>н</w:t>
      </w:r>
      <w:r>
        <w:t>тиса нормалізована</w:t>
      </w:r>
      <w:r>
        <w:rPr>
          <w:lang w:val="en-US"/>
        </w:rPr>
        <w:t>)</w:t>
      </w:r>
      <w:r>
        <w:t xml:space="preserve">. Якщо в ЕОМ для запису порядку використовується </w:t>
      </w:r>
      <w:r w:rsidRPr="00544105">
        <w:rPr>
          <w:rStyle w:val="afff2"/>
        </w:rPr>
        <w:t>m</w:t>
      </w:r>
      <w:r>
        <w:rPr>
          <w:lang w:val="en-US"/>
        </w:rPr>
        <w:t xml:space="preserve"> </w:t>
      </w:r>
      <w:r>
        <w:t>ро</w:t>
      </w:r>
      <w:r>
        <w:t>з</w:t>
      </w:r>
      <w:r>
        <w:t xml:space="preserve">рядів, а для запису мантиси – </w:t>
      </w:r>
      <w:r w:rsidRPr="00544105">
        <w:rPr>
          <w:rStyle w:val="afff2"/>
        </w:rPr>
        <w:t>n</w:t>
      </w:r>
      <w:r>
        <w:rPr>
          <w:lang w:val="en-US"/>
        </w:rPr>
        <w:t xml:space="preserve"> </w:t>
      </w:r>
      <w:r>
        <w:t>розрядів, то в цій машині може бути подане таке максимальне (за абсолютною величиною) число: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10"/>
        </w:rPr>
        <w:object w:dxaOrig="1300" w:dyaOrig="400">
          <v:shape id="_x0000_i1027" type="#_x0000_t75" style="width:65.3pt;height:20.1pt" o:ole="">
            <v:imagedata r:id="rId16" o:title=""/>
          </v:shape>
          <o:OLEObject Type="Embed" ProgID="Equation.DSMT4" ShapeID="_x0000_i1027" DrawAspect="Content" ObjectID="_1416348034" r:id="rId17"/>
        </w:object>
      </w:r>
    </w:p>
    <w:p w:rsidR="00340871" w:rsidRDefault="00340871" w:rsidP="00340871">
      <w:pPr>
        <w:pStyle w:val="afff0"/>
      </w:pPr>
      <w:r>
        <w:t>У свою чергу, мінімальне за абсолютною величиною число, що відрізн</w:t>
      </w:r>
      <w:r>
        <w:t>я</w:t>
      </w:r>
      <w:r>
        <w:t>ється від нуля, у такій машині дорівнює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6"/>
        </w:rPr>
        <w:object w:dxaOrig="460" w:dyaOrig="360">
          <v:shape id="_x0000_i1028" type="#_x0000_t75" style="width:22.6pt;height:18.4pt" o:ole="">
            <v:imagedata r:id="rId18" o:title=""/>
          </v:shape>
          <o:OLEObject Type="Embed" ProgID="Equation.DSMT4" ShapeID="_x0000_i1028" DrawAspect="Content" ObjectID="_1416348035" r:id="rId19"/>
        </w:object>
      </w:r>
    </w:p>
    <w:p w:rsidR="00340871" w:rsidRDefault="007A1B34" w:rsidP="00340871">
      <w:pPr>
        <w:pStyle w:val="afff0"/>
      </w:pPr>
      <w:r>
        <w:t>Крім зазначених вище розрядів, для подання порядку й мантиси у розря</w:t>
      </w:r>
      <w:r>
        <w:t>д</w:t>
      </w:r>
      <w:r>
        <w:t>ній сітці ЕОМ із плаваючою комою є також розряди для подання порядку й м</w:t>
      </w:r>
      <w:r>
        <w:t>а</w:t>
      </w:r>
      <w:r>
        <w:t>нтиси.</w:t>
      </w:r>
    </w:p>
    <w:p w:rsidR="003E25AA" w:rsidRDefault="00544105" w:rsidP="00340871">
      <w:pPr>
        <w:pStyle w:val="afff0"/>
      </w:pPr>
      <w:r>
        <w:t xml:space="preserve">Для універсальних комп’ютерів розроблений стандарт </w:t>
      </w:r>
      <w:r>
        <w:rPr>
          <w:lang w:val="en-US"/>
        </w:rPr>
        <w:t xml:space="preserve">ANSI/IEE 754-985 </w:t>
      </w:r>
      <w:r>
        <w:t>на подання чисел з плаваючою комою.</w:t>
      </w:r>
    </w:p>
    <w:p w:rsidR="003E25AA" w:rsidRDefault="003E25AA">
      <w:pPr>
        <w:rPr>
          <w:sz w:val="28"/>
        </w:rPr>
      </w:pPr>
      <w:r>
        <w:br w:type="page"/>
      </w:r>
    </w:p>
    <w:p w:rsidR="003E25AA" w:rsidRDefault="003E25AA" w:rsidP="003E25AA">
      <w:pPr>
        <w:pStyle w:val="2"/>
        <w:rPr>
          <w:lang w:val="en-US"/>
        </w:rPr>
      </w:pPr>
      <w:bookmarkStart w:id="4" w:name="_Toc342605744"/>
      <w:r>
        <w:lastRenderedPageBreak/>
        <w:t>Операції з числами у форматі з плаваючою комою</w:t>
      </w:r>
      <w:bookmarkEnd w:id="4"/>
    </w:p>
    <w:p w:rsidR="000569A3" w:rsidRPr="000569A3" w:rsidRDefault="000569A3" w:rsidP="000569A3">
      <w:pPr>
        <w:pStyle w:val="3"/>
      </w:pPr>
      <w:bookmarkStart w:id="5" w:name="_Toc342605745"/>
      <w:r>
        <w:t>Додавання чисел з плаваючою комою</w:t>
      </w:r>
      <w:bookmarkEnd w:id="5"/>
    </w:p>
    <w:p w:rsidR="003E25AA" w:rsidRDefault="003E25AA" w:rsidP="003E25AA">
      <w:pPr>
        <w:pStyle w:val="afff0"/>
      </w:pPr>
      <w:r>
        <w:t xml:space="preserve">Суму двох чисел </w:t>
      </w:r>
      <w:r w:rsidRPr="003E25AA">
        <w:rPr>
          <w:position w:val="-12"/>
        </w:rPr>
        <w:object w:dxaOrig="1200" w:dyaOrig="380">
          <v:shape id="_x0000_i1029" type="#_x0000_t75" style="width:60.3pt;height:19.25pt" o:ole="">
            <v:imagedata r:id="rId20" o:title=""/>
          </v:shape>
          <o:OLEObject Type="Embed" ProgID="Equation.DSMT4" ShapeID="_x0000_i1029" DrawAspect="Content" ObjectID="_1416348036" r:id="rId21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0" type="#_x0000_t75" style="width:54.4pt;height:19.25pt" o:ole="">
            <v:imagedata r:id="rId22" o:title=""/>
          </v:shape>
          <o:OLEObject Type="Embed" ProgID="Equation.DSMT4" ShapeID="_x0000_i1030" DrawAspect="Content" ObjectID="_1416348037" r:id="rId23"/>
        </w:object>
      </w:r>
      <w:r>
        <w:t>, поданих у форматі із плаваючою комою, можна записати у вигляді</w:t>
      </w:r>
    </w:p>
    <w:p w:rsidR="003E25AA" w:rsidRDefault="003E25AA" w:rsidP="003E25AA">
      <w:pPr>
        <w:pStyle w:val="afff0"/>
        <w:tabs>
          <w:tab w:val="center" w:pos="4820"/>
        </w:tabs>
      </w:pPr>
      <w:r>
        <w:tab/>
      </w:r>
      <w:r w:rsidRPr="003E25AA">
        <w:rPr>
          <w:position w:val="-12"/>
        </w:rPr>
        <w:object w:dxaOrig="4320" w:dyaOrig="380">
          <v:shape id="_x0000_i1031" type="#_x0000_t75" style="width:3in;height:19.25pt" o:ole="">
            <v:imagedata r:id="rId24" o:title=""/>
          </v:shape>
          <o:OLEObject Type="Embed" ProgID="Equation.DSMT4" ShapeID="_x0000_i1031" DrawAspect="Content" ObjectID="_1416348038" r:id="rId25"/>
        </w:object>
      </w:r>
    </w:p>
    <w:p w:rsidR="003E25AA" w:rsidRDefault="003E25AA" w:rsidP="003E25AA">
      <w:pPr>
        <w:pStyle w:val="afff0"/>
        <w:ind w:firstLine="0"/>
        <w:rPr>
          <w:lang w:val="en-US"/>
        </w:rPr>
      </w:pPr>
      <w:r>
        <w:t xml:space="preserve">де за </w:t>
      </w:r>
      <w:r w:rsidRPr="003E25AA">
        <w:rPr>
          <w:position w:val="-12"/>
        </w:rPr>
        <w:object w:dxaOrig="400" w:dyaOrig="360">
          <v:shape id="_x0000_i1032" type="#_x0000_t75" style="width:20.1pt;height:18.4pt" o:ole="">
            <v:imagedata r:id="rId26" o:title=""/>
          </v:shape>
          <o:OLEObject Type="Embed" ProgID="Equation.DSMT4" ShapeID="_x0000_i1032" DrawAspect="Content" ObjectID="_1416348039" r:id="rId27"/>
        </w:object>
      </w:r>
      <w:r>
        <w:t xml:space="preserve"> прийнято перетворену мантису числа з меншим порядком</w:t>
      </w:r>
      <w:r>
        <w:rPr>
          <w:lang w:val="en-US"/>
        </w:rPr>
        <w:t>,</w:t>
      </w:r>
      <w:r w:rsidRPr="003E25AA">
        <w:rPr>
          <w:position w:val="-12"/>
          <w:lang w:val="en-US"/>
        </w:rPr>
        <w:object w:dxaOrig="1800" w:dyaOrig="360">
          <v:shape id="_x0000_i1033" type="#_x0000_t75" style="width:90.4pt;height:18.4pt" o:ole="">
            <v:imagedata r:id="rId28" o:title=""/>
          </v:shape>
          <o:OLEObject Type="Embed" ProgID="Equation.DSMT4" ShapeID="_x0000_i1033" DrawAspect="Content" ObjectID="_1416348040" r:id="rId29"/>
        </w:object>
      </w:r>
      <w:r>
        <w:rPr>
          <w:lang w:val="en-US"/>
        </w:rPr>
        <w:t>.</w:t>
      </w:r>
    </w:p>
    <w:p w:rsidR="00D7431D" w:rsidRPr="0038657F" w:rsidRDefault="00D7431D" w:rsidP="0038657F">
      <w:pPr>
        <w:pStyle w:val="afff0"/>
      </w:pPr>
      <w:r w:rsidRPr="0038657F">
        <w:t>Етапи дода</w:t>
      </w:r>
      <w:r w:rsidR="0038657F" w:rsidRPr="0038657F">
        <w:t>вання чисел з плаваючою комою:</w:t>
      </w:r>
    </w:p>
    <w:p w:rsidR="00D7431D" w:rsidRDefault="00143AC5" w:rsidP="00143AC5">
      <w:pPr>
        <w:pStyle w:val="11"/>
      </w:pPr>
      <w:r>
        <w:t>з</w:t>
      </w:r>
      <w:r w:rsidR="00D7431D">
        <w:t>рівняння по</w:t>
      </w:r>
      <w:r>
        <w:t>рядків</w:t>
      </w:r>
      <w:r>
        <w:rPr>
          <w:lang w:val="en-US"/>
        </w:rPr>
        <w:t>;</w:t>
      </w:r>
    </w:p>
    <w:p w:rsidR="00D7431D" w:rsidRDefault="00143AC5" w:rsidP="00143AC5">
      <w:pPr>
        <w:pStyle w:val="11"/>
      </w:pPr>
      <w:r>
        <w:t>д</w:t>
      </w:r>
      <w:r w:rsidR="00D7431D">
        <w:t>ода</w:t>
      </w:r>
      <w:r>
        <w:t>вання мантис</w:t>
      </w:r>
      <w:r>
        <w:rPr>
          <w:lang w:val="en-US"/>
        </w:rPr>
        <w:t>;</w:t>
      </w:r>
    </w:p>
    <w:p w:rsidR="00D7431D" w:rsidRDefault="00143AC5" w:rsidP="00143AC5">
      <w:pPr>
        <w:pStyle w:val="11"/>
      </w:pPr>
      <w:r>
        <w:t>н</w:t>
      </w:r>
      <w:r w:rsidR="00D7431D">
        <w:t>ормалізація результа</w:t>
      </w:r>
      <w:r>
        <w:t>ту</w:t>
      </w:r>
      <w:r w:rsidR="00C33126">
        <w:t xml:space="preserve"> і формування результату.</w:t>
      </w:r>
    </w:p>
    <w:p w:rsidR="00A426DC" w:rsidRDefault="00A426DC" w:rsidP="00A426DC">
      <w:pPr>
        <w:pStyle w:val="3"/>
      </w:pPr>
      <w:bookmarkStart w:id="6" w:name="_Toc342605746"/>
      <w:r>
        <w:t>Множення чисел з плаваючою комою</w:t>
      </w:r>
      <w:bookmarkEnd w:id="6"/>
    </w:p>
    <w:p w:rsidR="00AE2FC2" w:rsidRPr="00AE2FC2" w:rsidRDefault="00AE2FC2" w:rsidP="00AE2FC2">
      <w:pPr>
        <w:pStyle w:val="afff0"/>
      </w:pPr>
      <w:r>
        <w:t xml:space="preserve">Множення двох чисел </w:t>
      </w:r>
      <w:r w:rsidRPr="003E25AA">
        <w:rPr>
          <w:position w:val="-12"/>
        </w:rPr>
        <w:object w:dxaOrig="1200" w:dyaOrig="380">
          <v:shape id="_x0000_i1034" type="#_x0000_t75" style="width:60.3pt;height:19.25pt" o:ole="">
            <v:imagedata r:id="rId20" o:title=""/>
          </v:shape>
          <o:OLEObject Type="Embed" ProgID="Equation.DSMT4" ShapeID="_x0000_i1034" DrawAspect="Content" ObjectID="_1416348041" r:id="rId30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5" type="#_x0000_t75" style="width:54.4pt;height:19.25pt" o:ole="">
            <v:imagedata r:id="rId22" o:title=""/>
          </v:shape>
          <o:OLEObject Type="Embed" ProgID="Equation.DSMT4" ShapeID="_x0000_i1035" DrawAspect="Content" ObjectID="_1416348042" r:id="rId31"/>
        </w:object>
      </w:r>
      <w:r>
        <w:t>, поданих у форматі із плав</w:t>
      </w:r>
      <w:r>
        <w:t>а</w:t>
      </w:r>
      <w:r>
        <w:t>ючою комою, можна записати у вигляді</w:t>
      </w:r>
    </w:p>
    <w:p w:rsidR="00A426DC" w:rsidRDefault="00A426DC" w:rsidP="00A426DC">
      <w:pPr>
        <w:pStyle w:val="afff0"/>
        <w:tabs>
          <w:tab w:val="center" w:pos="4820"/>
        </w:tabs>
      </w:pPr>
      <w:r>
        <w:tab/>
      </w:r>
      <w:r w:rsidRPr="003E25AA">
        <w:rPr>
          <w:position w:val="-12"/>
        </w:rPr>
        <w:object w:dxaOrig="2299" w:dyaOrig="380">
          <v:shape id="_x0000_i1036" type="#_x0000_t75" style="width:114.7pt;height:19.25pt" o:ole="">
            <v:imagedata r:id="rId32" o:title=""/>
          </v:shape>
          <o:OLEObject Type="Embed" ProgID="Equation.DSMT4" ShapeID="_x0000_i1036" DrawAspect="Content" ObjectID="_1416348043" r:id="rId33"/>
        </w:object>
      </w:r>
    </w:p>
    <w:p w:rsidR="00A426DC" w:rsidRDefault="00A426DC" w:rsidP="00A426DC">
      <w:pPr>
        <w:pStyle w:val="afff0"/>
      </w:pPr>
      <w:r>
        <w:t>Етапи множення чисел з плаваючою комою:</w:t>
      </w:r>
    </w:p>
    <w:p w:rsidR="00A426DC" w:rsidRPr="00A426DC" w:rsidRDefault="00A426DC" w:rsidP="00B8271C">
      <w:pPr>
        <w:pStyle w:val="11"/>
        <w:numPr>
          <w:ilvl w:val="0"/>
          <w:numId w:val="10"/>
        </w:numPr>
        <w:ind w:firstLine="709"/>
      </w:pPr>
      <w:r w:rsidRPr="00A426DC">
        <w:t>одержання порядку результату у вигляді суми порядків множників;</w:t>
      </w:r>
    </w:p>
    <w:p w:rsidR="00A426DC" w:rsidRPr="00A426DC" w:rsidRDefault="00A426DC" w:rsidP="00A426DC">
      <w:pPr>
        <w:pStyle w:val="11"/>
      </w:pPr>
      <w:r w:rsidRPr="00A426DC">
        <w:t>знаходження мантиси результату;</w:t>
      </w:r>
    </w:p>
    <w:p w:rsidR="00A426DC" w:rsidRDefault="00A426DC" w:rsidP="00A426DC">
      <w:pPr>
        <w:pStyle w:val="11"/>
      </w:pPr>
      <w:r w:rsidRPr="00A426DC">
        <w:t>нормалізація результату.</w:t>
      </w:r>
    </w:p>
    <w:p w:rsidR="00701832" w:rsidRDefault="00701832" w:rsidP="00701832">
      <w:pPr>
        <w:pStyle w:val="3"/>
      </w:pPr>
      <w:bookmarkStart w:id="7" w:name="_Toc342605747"/>
      <w:r>
        <w:t>Ділення чисел із плаваючою комою</w:t>
      </w:r>
      <w:bookmarkEnd w:id="7"/>
    </w:p>
    <w:p w:rsidR="00701832" w:rsidRPr="00AE2FC2" w:rsidRDefault="00701832" w:rsidP="00701832">
      <w:pPr>
        <w:pStyle w:val="afff0"/>
      </w:pPr>
      <w:r>
        <w:t xml:space="preserve">Результат ділення двох чисел </w:t>
      </w:r>
      <w:r w:rsidRPr="003E25AA">
        <w:rPr>
          <w:position w:val="-12"/>
        </w:rPr>
        <w:object w:dxaOrig="1200" w:dyaOrig="380">
          <v:shape id="_x0000_i1037" type="#_x0000_t75" style="width:60.3pt;height:19.25pt" o:ole="">
            <v:imagedata r:id="rId20" o:title=""/>
          </v:shape>
          <o:OLEObject Type="Embed" ProgID="Equation.DSMT4" ShapeID="_x0000_i1037" DrawAspect="Content" ObjectID="_1416348044" r:id="rId34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8" type="#_x0000_t75" style="width:54.4pt;height:19.25pt" o:ole="">
            <v:imagedata r:id="rId22" o:title=""/>
          </v:shape>
          <o:OLEObject Type="Embed" ProgID="Equation.DSMT4" ShapeID="_x0000_i1038" DrawAspect="Content" ObjectID="_1416348045" r:id="rId35"/>
        </w:object>
      </w:r>
      <w:r>
        <w:t>, поданих у форматі із плаваючою комою, можна записати у вигляді</w:t>
      </w:r>
    </w:p>
    <w:p w:rsidR="00192999" w:rsidRDefault="00192999" w:rsidP="00192999">
      <w:pPr>
        <w:pStyle w:val="afff0"/>
        <w:tabs>
          <w:tab w:val="center" w:pos="4820"/>
        </w:tabs>
      </w:pPr>
      <w:r>
        <w:tab/>
      </w:r>
      <w:r w:rsidRPr="00192999">
        <w:rPr>
          <w:position w:val="-30"/>
        </w:rPr>
        <w:object w:dxaOrig="1640" w:dyaOrig="680">
          <v:shape id="_x0000_i1039" type="#_x0000_t75" style="width:82.05pt;height:34.35pt" o:ole="">
            <v:imagedata r:id="rId36" o:title=""/>
          </v:shape>
          <o:OLEObject Type="Embed" ProgID="Equation.DSMT4" ShapeID="_x0000_i1039" DrawAspect="Content" ObjectID="_1416348046" r:id="rId37"/>
        </w:object>
      </w:r>
    </w:p>
    <w:p w:rsidR="00192999" w:rsidRDefault="00192999" w:rsidP="00192999">
      <w:pPr>
        <w:pStyle w:val="afff0"/>
      </w:pPr>
      <w:r>
        <w:t xml:space="preserve">Ділення мантис має виконуватися за умови </w:t>
      </w:r>
      <w:r w:rsidRPr="00192999">
        <w:rPr>
          <w:position w:val="-12"/>
        </w:rPr>
        <w:object w:dxaOrig="999" w:dyaOrig="360">
          <v:shape id="_x0000_i1040" type="#_x0000_t75" style="width:50.25pt;height:18.4pt" o:ole="">
            <v:imagedata r:id="rId38" o:title=""/>
          </v:shape>
          <o:OLEObject Type="Embed" ProgID="Equation.DSMT4" ShapeID="_x0000_i1040" DrawAspect="Content" ObjectID="_1416348047" r:id="rId39"/>
        </w:object>
      </w:r>
      <w:r>
        <w:t>.</w:t>
      </w:r>
    </w:p>
    <w:p w:rsidR="007F4924" w:rsidRDefault="007F4924" w:rsidP="00192999">
      <w:pPr>
        <w:pStyle w:val="afff0"/>
      </w:pPr>
      <w:r>
        <w:t>Етапи ділення чисел із плаваючою комою: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одержання порядку результату шляхом віднімання;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одержання мантиси результату. шляхом ділення мантис;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нормалізація результату.</w:t>
      </w:r>
    </w:p>
    <w:p w:rsidR="00192999" w:rsidRDefault="001A727B" w:rsidP="001A727B">
      <w:pPr>
        <w:pStyle w:val="10"/>
      </w:pPr>
      <w:bookmarkStart w:id="8" w:name="_Toc342605748"/>
      <w:r>
        <w:lastRenderedPageBreak/>
        <w:t>Проектування бібліотеки</w:t>
      </w:r>
      <w:bookmarkEnd w:id="8"/>
    </w:p>
    <w:p w:rsidR="001A727B" w:rsidRPr="001A727B" w:rsidRDefault="001A727B" w:rsidP="001A727B"/>
    <w:p w:rsidR="001A727B" w:rsidRPr="001A727B" w:rsidRDefault="001A727B" w:rsidP="001A727B">
      <w:pPr>
        <w:pStyle w:val="afff0"/>
      </w:pPr>
      <w:r>
        <w:t>Тип даних з плаваючою комою реалізується у вигляді структури за доп</w:t>
      </w:r>
      <w:r>
        <w:t>о</w:t>
      </w:r>
      <w:r>
        <w:t xml:space="preserve">могою оператора перетворення типів </w:t>
      </w:r>
      <w:r w:rsidRPr="001A727B">
        <w:rPr>
          <w:rStyle w:val="Inlinecode14"/>
        </w:rPr>
        <w:t>typedef</w:t>
      </w:r>
      <w:r>
        <w:rPr>
          <w:lang w:val="en-US"/>
        </w:rPr>
        <w:t>.</w:t>
      </w:r>
      <w:r>
        <w:t xml:space="preserve"> Структура містить два поля: </w:t>
      </w:r>
      <w:r w:rsidRPr="001A727B">
        <w:rPr>
          <w:rStyle w:val="Inlinecode14"/>
        </w:rPr>
        <w:t xml:space="preserve">char mantiss </w:t>
      </w:r>
      <w:r>
        <w:t xml:space="preserve">для представлення мантиси і </w:t>
      </w:r>
      <w:r w:rsidRPr="001A727B">
        <w:rPr>
          <w:rStyle w:val="Inlinecode14"/>
        </w:rPr>
        <w:t>char exp</w:t>
      </w:r>
      <w:r>
        <w:rPr>
          <w:lang w:val="en-US"/>
        </w:rPr>
        <w:t xml:space="preserve"> </w:t>
      </w:r>
      <w:r>
        <w:t>– для порядку.</w:t>
      </w:r>
    </w:p>
    <w:p w:rsidR="001A727B" w:rsidRDefault="001A727B" w:rsidP="001A727B">
      <w:pPr>
        <w:pStyle w:val="afff0"/>
      </w:pPr>
      <w:r>
        <w:t>Представлення числа з плаваючою комою за допомогою рядка здійсн</w:t>
      </w:r>
      <w:r>
        <w:t>ю</w:t>
      </w:r>
      <w:r>
        <w:t>ється в будь-якій системі числення послідовним виділенням розрядів числа (а</w:t>
      </w:r>
      <w:r>
        <w:t>л</w:t>
      </w:r>
      <w:r>
        <w:t>горитм аналогічний переводу чисел в іншу систему числення).</w:t>
      </w:r>
    </w:p>
    <w:p w:rsidR="001A727B" w:rsidRDefault="001A727B" w:rsidP="001A727B">
      <w:pPr>
        <w:pStyle w:val="afff0"/>
      </w:pPr>
      <w:r>
        <w:t xml:space="preserve">Увід числа за допомогою рядка виконується за допомогою послідовного множення значення розряду на основу розряду і </w:t>
      </w:r>
      <w:r w:rsidR="00EC767B">
        <w:t>додаванням до суми розрядів, які вже є.</w:t>
      </w:r>
    </w:p>
    <w:p w:rsidR="00EC767B" w:rsidRDefault="00EC767B" w:rsidP="00EC767B">
      <w:pPr>
        <w:pStyle w:val="2"/>
      </w:pPr>
      <w:bookmarkStart w:id="9" w:name="_Toc342605749"/>
      <w:r>
        <w:t>Функції бібліотеки для чисел з плаваючою комою</w:t>
      </w:r>
      <w:bookmarkEnd w:id="9"/>
    </w:p>
    <w:p w:rsidR="003E5DDF" w:rsidRDefault="003E5DDF" w:rsidP="00F61D71">
      <w:pPr>
        <w:pStyle w:val="afff0"/>
        <w:tabs>
          <w:tab w:val="left" w:pos="1701"/>
        </w:tabs>
        <w:spacing w:before="360"/>
        <w:ind w:firstLine="142"/>
        <w:rPr>
          <w:lang w:val="en-US"/>
        </w:rPr>
      </w:pPr>
      <w:r w:rsidRPr="00187C27">
        <w:rPr>
          <w:rStyle w:val="Inlinecode12bold"/>
        </w:rPr>
        <w:t>reduction</w:t>
      </w:r>
      <w:r w:rsidR="00187C27">
        <w:rPr>
          <w:lang w:val="en-US"/>
        </w:rPr>
        <w:tab/>
      </w:r>
      <w:r w:rsidR="00B255A2">
        <w:t>П</w:t>
      </w:r>
      <w:r w:rsidRPr="00EB2BA2">
        <w:t>риведення до одного порядку двох чисел 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div</w:t>
      </w:r>
      <w:r>
        <w:rPr>
          <w:lang w:val="en-US"/>
        </w:rPr>
        <w:tab/>
      </w:r>
      <w:r w:rsidR="00B255A2">
        <w:t>Д</w:t>
      </w:r>
      <w:r w:rsidR="00EB2BA2">
        <w:t>іле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mult</w:t>
      </w:r>
      <w:r>
        <w:rPr>
          <w:lang w:val="en-US"/>
        </w:rPr>
        <w:tab/>
      </w:r>
      <w:r w:rsidR="00B255A2">
        <w:t>М</w:t>
      </w:r>
      <w:r w:rsidR="00EB2BA2">
        <w:t>ноже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sub</w:t>
      </w:r>
      <w:r>
        <w:rPr>
          <w:lang w:val="en-US"/>
        </w:rPr>
        <w:tab/>
      </w:r>
      <w:r w:rsidR="00B255A2">
        <w:t>В</w:t>
      </w:r>
      <w:r w:rsidR="00EB2BA2">
        <w:t>ідніма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add</w:t>
      </w:r>
      <w:r>
        <w:rPr>
          <w:lang w:val="en-US"/>
        </w:rPr>
        <w:tab/>
      </w:r>
      <w:r w:rsidR="00B255A2">
        <w:t>Д</w:t>
      </w:r>
      <w:r w:rsidR="00EB2BA2">
        <w:t>одавання двох чисел з плаваючою комою</w:t>
      </w:r>
      <w:r w:rsidR="00B255A2">
        <w:t>.</w:t>
      </w:r>
    </w:p>
    <w:p w:rsidR="00EB2BA2" w:rsidRDefault="00EB2BA2" w:rsidP="00B255A2">
      <w:pPr>
        <w:pStyle w:val="afff0"/>
        <w:tabs>
          <w:tab w:val="left" w:pos="1701"/>
        </w:tabs>
        <w:ind w:firstLine="142"/>
        <w:rPr>
          <w:szCs w:val="28"/>
        </w:rPr>
      </w:pPr>
      <w:r w:rsidRPr="00187C27">
        <w:rPr>
          <w:rStyle w:val="Inlinecode12bold"/>
        </w:rPr>
        <w:t>quotient</w:t>
      </w:r>
      <w:r w:rsidR="00187C27">
        <w:rPr>
          <w:szCs w:val="28"/>
          <w:lang w:val="en-US"/>
        </w:rPr>
        <w:tab/>
      </w:r>
      <w:r w:rsidR="00B255A2">
        <w:rPr>
          <w:szCs w:val="28"/>
        </w:rPr>
        <w:t>Ц</w:t>
      </w:r>
      <w:r>
        <w:rPr>
          <w:szCs w:val="28"/>
        </w:rPr>
        <w:t>ілочисельне ділення</w:t>
      </w:r>
      <w:r w:rsidR="00B255A2">
        <w:rPr>
          <w:szCs w:val="28"/>
        </w:rPr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rest</w:t>
      </w:r>
      <w:r>
        <w:rPr>
          <w:lang w:val="en-US"/>
        </w:rPr>
        <w:tab/>
      </w:r>
      <w:r w:rsidR="00B255A2">
        <w:t>З</w:t>
      </w:r>
      <w:r w:rsidR="00EB2BA2">
        <w:t>алишок від ділення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init</w:t>
      </w:r>
      <w:r>
        <w:rPr>
          <w:lang w:val="en-US"/>
        </w:rPr>
        <w:tab/>
      </w:r>
      <w:r w:rsidR="00B255A2">
        <w:t>І</w:t>
      </w:r>
      <w:r w:rsidR="00EB2BA2">
        <w:t>ніціалізація початковим значенням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dblcmp</w:t>
      </w:r>
      <w:r>
        <w:rPr>
          <w:lang w:val="en-US"/>
        </w:rPr>
        <w:tab/>
      </w:r>
      <w:r w:rsidR="00B255A2">
        <w:t>П</w:t>
      </w:r>
      <w:r w:rsidR="00EB2BA2">
        <w:t>орівняння двох чисел 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asc2dbl</w:t>
      </w:r>
      <w:r>
        <w:rPr>
          <w:lang w:val="en-US"/>
        </w:rPr>
        <w:tab/>
      </w:r>
      <w:r w:rsidR="00B255A2">
        <w:t>П</w:t>
      </w:r>
      <w:r w:rsidR="00EB2BA2">
        <w:t>еретворює рядок символів в число з плаваючою комою</w:t>
      </w:r>
      <w:r w:rsidR="00B255A2">
        <w:t>.</w:t>
      </w:r>
    </w:p>
    <w:p w:rsidR="003E5DDF" w:rsidRDefault="00EB2BA2" w:rsidP="00B255A2">
      <w:pPr>
        <w:pStyle w:val="afff0"/>
        <w:tabs>
          <w:tab w:val="left" w:pos="1701"/>
        </w:tabs>
        <w:ind w:firstLine="142"/>
        <w:rPr>
          <w:szCs w:val="28"/>
        </w:rPr>
      </w:pPr>
      <w:r w:rsidRPr="00597813">
        <w:rPr>
          <w:rStyle w:val="Inlinecode12bold"/>
        </w:rPr>
        <w:t>dblasc2</w:t>
      </w:r>
      <w:r w:rsidR="00187C27">
        <w:rPr>
          <w:szCs w:val="28"/>
          <w:lang w:val="en-US"/>
        </w:rPr>
        <w:tab/>
      </w:r>
      <w:r w:rsidR="00B255A2">
        <w:rPr>
          <w:szCs w:val="28"/>
        </w:rPr>
        <w:t>П</w:t>
      </w:r>
      <w:r>
        <w:rPr>
          <w:szCs w:val="28"/>
        </w:rPr>
        <w:t>еретворює число з плаваючою комою в рядок символів</w:t>
      </w:r>
      <w:r w:rsidR="00B255A2">
        <w:rPr>
          <w:szCs w:val="28"/>
        </w:rPr>
        <w:t>.</w:t>
      </w:r>
    </w:p>
    <w:p w:rsidR="0050490F" w:rsidRDefault="0050490F">
      <w:pPr>
        <w:rPr>
          <w:b/>
          <w:bCs/>
          <w:iCs/>
          <w:sz w:val="28"/>
          <w:szCs w:val="28"/>
        </w:rPr>
      </w:pPr>
      <w:r>
        <w:br w:type="page"/>
      </w:r>
    </w:p>
    <w:p w:rsidR="0050490F" w:rsidRDefault="0050490F" w:rsidP="0050490F">
      <w:pPr>
        <w:pStyle w:val="2"/>
        <w:rPr>
          <w:lang w:val="en-US"/>
        </w:rPr>
      </w:pPr>
      <w:bookmarkStart w:id="10" w:name="_Toc342605750"/>
      <w:r>
        <w:lastRenderedPageBreak/>
        <w:t>Документація</w:t>
      </w:r>
      <w:r w:rsidR="00BF31CB">
        <w:t xml:space="preserve"> бібліотеки</w:t>
      </w:r>
      <w:bookmarkEnd w:id="10"/>
    </w:p>
    <w:p w:rsidR="00B8271C" w:rsidRPr="00B8271C" w:rsidRDefault="00B8271C" w:rsidP="00C8164A">
      <w:pPr>
        <w:spacing w:after="240"/>
        <w:rPr>
          <w:rFonts w:ascii="Tahoma" w:hAnsi="Tahoma" w:cs="Tahoma"/>
          <w:color w:val="000000"/>
          <w:sz w:val="63"/>
          <w:szCs w:val="63"/>
          <w:lang w:val="en-US"/>
        </w:rPr>
      </w:pPr>
      <w:r>
        <w:rPr>
          <w:rFonts w:ascii="Tahoma" w:hAnsi="Tahoma" w:cs="Tahoma"/>
          <w:color w:val="000000"/>
          <w:sz w:val="63"/>
          <w:szCs w:val="63"/>
        </w:rPr>
        <w:t>FLIP</w:t>
      </w:r>
    </w:p>
    <w:p w:rsidR="00B8271C" w:rsidRPr="00B8271C" w:rsidRDefault="00B8271C" w:rsidP="00B8271C">
      <w:pPr>
        <w:rPr>
          <w:b/>
          <w:bCs/>
        </w:rPr>
      </w:pPr>
      <w:r w:rsidRPr="00B8271C">
        <w:rPr>
          <w:b/>
          <w:bCs/>
        </w:rPr>
        <w:t>File List</w:t>
      </w:r>
    </w:p>
    <w:p w:rsidR="00B8271C" w:rsidRPr="00B8271C" w:rsidRDefault="00B8271C" w:rsidP="00B8271C">
      <w:r w:rsidRPr="00B8271C">
        <w:t>Here is a list of all files with brief descriptions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65"/>
        <w:gridCol w:w="7062"/>
      </w:tblGrid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7BEC0A66" wp14:editId="2957DC33">
                  <wp:extent cx="148590" cy="212725"/>
                  <wp:effectExtent l="0" t="0" r="0" b="0"/>
                  <wp:docPr id="41" name="Рисунок 41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2AA74EA5" wp14:editId="6F80D9AB">
                  <wp:extent cx="223520" cy="212725"/>
                  <wp:effectExtent l="0" t="0" r="5080" b="0"/>
                  <wp:docPr id="40" name="Рисунок 40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2" w:tgtFrame="_self" w:history="1">
              <w:r w:rsidRPr="00B8271C">
                <w:rPr>
                  <w:rStyle w:val="afa"/>
                  <w:b/>
                  <w:bCs/>
                </w:rPr>
                <w:t>adduction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43" w:history="1">
              <w:r w:rsidRPr="00B8271C">
                <w:rPr>
                  <w:rStyle w:val="afa"/>
                  <w:b/>
                  <w:bCs/>
                </w:rPr>
                <w:t>adduction.h</w:t>
              </w:r>
            </w:hyperlink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D2B6B22" wp14:editId="45B9D47D">
                  <wp:extent cx="148590" cy="212725"/>
                  <wp:effectExtent l="0" t="0" r="0" b="0"/>
                  <wp:docPr id="39" name="Рисунок 39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51990C9" wp14:editId="40D42C89">
                  <wp:extent cx="223520" cy="212725"/>
                  <wp:effectExtent l="0" t="0" r="5080" b="0"/>
                  <wp:docPr id="38" name="Рисунок 38" descr="*">
                    <a:hlinkClick xmlns:a="http://schemas.openxmlformats.org/drawingml/2006/main" r:id="rId4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*">
                            <a:hlinkClick r:id="rId4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5" w:tgtFrame="_self" w:history="1">
              <w:r w:rsidRPr="00B8271C">
                <w:rPr>
                  <w:rStyle w:val="afa"/>
                  <w:b/>
                  <w:bCs/>
                </w:rPr>
                <w:t>adduction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Визначена функція для вирівнювання порядків двох чисел т</w:t>
            </w:r>
            <w:r w:rsidRPr="00B8271C">
              <w:t>и</w:t>
            </w:r>
            <w:r w:rsidRPr="00B8271C">
              <w:t>пу My_Double</w:t>
            </w:r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26BD627B" wp14:editId="4A77D2F0">
                  <wp:extent cx="148590" cy="212725"/>
                  <wp:effectExtent l="0" t="0" r="0" b="0"/>
                  <wp:docPr id="37" name="Рисунок 37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71E41B40" wp14:editId="56F64CD3">
                  <wp:extent cx="223520" cy="212725"/>
                  <wp:effectExtent l="0" t="0" r="5080" b="0"/>
                  <wp:docPr id="36" name="Рисунок 36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6" w:tgtFrame="_self" w:history="1">
              <w:r w:rsidRPr="00B8271C">
                <w:rPr>
                  <w:rStyle w:val="afa"/>
                  <w:b/>
                  <w:bCs/>
                </w:rPr>
                <w:t>flipunittest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Тестування бібліотеки "FLIP" за допомогою </w:t>
            </w:r>
            <w:r w:rsidRPr="00B8271C">
              <w:rPr>
                <w:b/>
                <w:bCs/>
              </w:rPr>
              <w:t>MSTest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41EE2E1E" wp14:editId="696C0B37">
                  <wp:extent cx="148590" cy="212725"/>
                  <wp:effectExtent l="0" t="0" r="0" b="0"/>
                  <wp:docPr id="35" name="Рисунок 35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70F72068" wp14:editId="53A33768">
                  <wp:extent cx="223520" cy="212725"/>
                  <wp:effectExtent l="0" t="0" r="5080" b="0"/>
                  <wp:docPr id="34" name="Рисунок 34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7" w:tgtFrame="_self" w:history="1">
              <w:r w:rsidRPr="00B8271C">
                <w:rPr>
                  <w:rStyle w:val="afa"/>
                  <w:b/>
                  <w:bCs/>
                </w:rPr>
                <w:t>mdb_manipule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48" w:history="1">
              <w:r w:rsidRPr="00B8271C">
                <w:rPr>
                  <w:rStyle w:val="afa"/>
                  <w:b/>
                  <w:bCs/>
                </w:rPr>
                <w:t>mdb_manipule.h</w:t>
              </w:r>
            </w:hyperlink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79173C3" wp14:editId="6212D7A7">
                  <wp:extent cx="148590" cy="212725"/>
                  <wp:effectExtent l="0" t="0" r="0" b="0"/>
                  <wp:docPr id="33" name="Рисунок 33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7E81D61" wp14:editId="6EBBC171">
                  <wp:extent cx="223520" cy="212725"/>
                  <wp:effectExtent l="0" t="0" r="5080" b="0"/>
                  <wp:docPr id="32" name="Рисунок 32" descr="*">
                    <a:hlinkClick xmlns:a="http://schemas.openxmlformats.org/drawingml/2006/main" r:id="rId4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 descr="*">
                            <a:hlinkClick r:id="rId4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0" w:tgtFrame="_self" w:history="1">
              <w:r w:rsidRPr="00B8271C">
                <w:rPr>
                  <w:rStyle w:val="afa"/>
                  <w:b/>
                  <w:bCs/>
                </w:rPr>
                <w:t>mdb_manipule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Основні маніпуляції з числом типу My_Double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3F8F686" wp14:editId="711650DD">
                  <wp:extent cx="148590" cy="212725"/>
                  <wp:effectExtent l="0" t="0" r="0" b="0"/>
                  <wp:docPr id="31" name="Рисунок 31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029147E" wp14:editId="4303CFF5">
                  <wp:extent cx="223520" cy="212725"/>
                  <wp:effectExtent l="0" t="0" r="5080" b="0"/>
                  <wp:docPr id="30" name="Рисунок 30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1" w:tgtFrame="_self" w:history="1">
              <w:r w:rsidRPr="00B8271C">
                <w:rPr>
                  <w:rStyle w:val="afa"/>
                  <w:b/>
                  <w:bCs/>
                </w:rPr>
                <w:t>mdb_string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52" w:history="1">
              <w:r w:rsidRPr="00B8271C">
                <w:rPr>
                  <w:rStyle w:val="afa"/>
                  <w:b/>
                  <w:bCs/>
                </w:rPr>
                <w:t>mdb_string.h</w:t>
              </w:r>
            </w:hyperlink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044DCDF7" wp14:editId="37E32412">
                  <wp:extent cx="148590" cy="212725"/>
                  <wp:effectExtent l="0" t="0" r="0" b="0"/>
                  <wp:docPr id="29" name="Рисунок 29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1FEB87E1" wp14:editId="29C88534">
                  <wp:extent cx="223520" cy="212725"/>
                  <wp:effectExtent l="0" t="0" r="5080" b="0"/>
                  <wp:docPr id="28" name="Рисунок 28" descr="*">
                    <a:hlinkClick xmlns:a="http://schemas.openxmlformats.org/drawingml/2006/main" r:id="rId5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*">
                            <a:hlinkClick r:id="rId5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4" w:tgtFrame="_self" w:history="1">
              <w:r w:rsidRPr="00B8271C">
                <w:rPr>
                  <w:rStyle w:val="afa"/>
                  <w:b/>
                  <w:bCs/>
                </w:rPr>
                <w:t>mdb_string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Основні маніпуляції з рядком і перетворення рядка в число т</w:t>
            </w:r>
            <w:r w:rsidRPr="00B8271C">
              <w:t>и</w:t>
            </w:r>
            <w:r w:rsidRPr="00B8271C">
              <w:t>пу My_Double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0CAAD3CA" wp14:editId="108BB331">
                  <wp:extent cx="148590" cy="212725"/>
                  <wp:effectExtent l="0" t="0" r="0" b="0"/>
                  <wp:docPr id="27" name="Рисунок 27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5A662B3A" wp14:editId="1C953467">
                  <wp:extent cx="223520" cy="212725"/>
                  <wp:effectExtent l="0" t="0" r="5080" b="0"/>
                  <wp:docPr id="26" name="Рисунок 26" descr="*">
                    <a:hlinkClick xmlns:a="http://schemas.openxmlformats.org/drawingml/2006/main" r:id="rId5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*">
                            <a:hlinkClick r:id="rId5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6" w:tgtFrame="_self" w:history="1">
              <w:r w:rsidRPr="00B8271C">
                <w:rPr>
                  <w:rStyle w:val="afa"/>
                  <w:b/>
                  <w:bCs/>
                </w:rPr>
                <w:t>my_double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Представлення числа з плаваючою точкою в пам'яті</w:t>
            </w:r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23080F36" wp14:editId="073C6283">
                  <wp:extent cx="148590" cy="212725"/>
                  <wp:effectExtent l="0" t="0" r="0" b="0"/>
                  <wp:docPr id="25" name="Рисунок 25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329BF18A" wp14:editId="238E0C95">
                  <wp:extent cx="223520" cy="212725"/>
                  <wp:effectExtent l="0" t="0" r="5080" b="0"/>
                  <wp:docPr id="24" name="Рисунок 24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7" w:tgtFrame="_self" w:history="1">
              <w:r w:rsidRPr="00B8271C">
                <w:rPr>
                  <w:rStyle w:val="afa"/>
                  <w:b/>
                  <w:bCs/>
                </w:rPr>
                <w:t>operations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58" w:history="1">
              <w:r w:rsidRPr="00B8271C">
                <w:rPr>
                  <w:rStyle w:val="afa"/>
                  <w:b/>
                  <w:bCs/>
                </w:rPr>
                <w:t>operations.h</w:t>
              </w:r>
            </w:hyperlink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1B85749E" wp14:editId="69D7859F">
                  <wp:extent cx="148590" cy="212725"/>
                  <wp:effectExtent l="0" t="0" r="0" b="0"/>
                  <wp:docPr id="23" name="Рисунок 23" descr="\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 descr="\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C2E15C2" wp14:editId="5F0563A7">
                  <wp:extent cx="223520" cy="212725"/>
                  <wp:effectExtent l="0" t="0" r="5080" b="0"/>
                  <wp:docPr id="22" name="Рисунок 22" descr="*">
                    <a:hlinkClick xmlns:a="http://schemas.openxmlformats.org/drawingml/2006/main" r:id="rId5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*">
                            <a:hlinkClick r:id="rId5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0" w:tgtFrame="_self" w:history="1">
              <w:r w:rsidRPr="00B8271C">
                <w:rPr>
                  <w:rStyle w:val="afa"/>
                  <w:b/>
                  <w:bCs/>
                </w:rPr>
                <w:t>operations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Арифметичні операції над числами з плаваючою крапкою</w:t>
            </w:r>
          </w:p>
        </w:tc>
      </w:tr>
    </w:tbl>
    <w:p w:rsidR="0050490F" w:rsidRDefault="0050490F" w:rsidP="0050490F">
      <w:pPr>
        <w:rPr>
          <w:lang w:val="en-US"/>
        </w:rPr>
      </w:pPr>
    </w:p>
    <w:p w:rsidR="000158D5" w:rsidRPr="000158D5" w:rsidRDefault="000158D5" w:rsidP="000158D5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0158D5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Data Structures</w:t>
      </w:r>
    </w:p>
    <w:p w:rsidR="000158D5" w:rsidRPr="000158D5" w:rsidRDefault="000158D5" w:rsidP="000158D5">
      <w:pPr>
        <w:spacing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0158D5">
        <w:rPr>
          <w:rFonts w:ascii="Arial" w:hAnsi="Arial" w:cs="Arial"/>
          <w:color w:val="000000"/>
          <w:sz w:val="21"/>
          <w:szCs w:val="21"/>
          <w:lang w:eastAsia="uk-UA"/>
        </w:rPr>
        <w:t>Here are the data structures with brief descriptions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71"/>
        <w:gridCol w:w="7756"/>
      </w:tblGrid>
      <w:tr w:rsidR="000158D5" w:rsidRPr="000158D5" w:rsidTr="000158D5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6CCCF600" wp14:editId="0E065344">
                  <wp:extent cx="148590" cy="212725"/>
                  <wp:effectExtent l="0" t="0" r="0" b="0"/>
                  <wp:docPr id="46" name="Рисунок 46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23B51585" wp14:editId="75076388">
                  <wp:extent cx="223520" cy="212725"/>
                  <wp:effectExtent l="0" t="0" r="0" b="0"/>
                  <wp:docPr id="45" name="Рисунок 45" descr="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2" w:tgtFrame="_self" w:history="1">
              <w:r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UnitTestFLIP</w:t>
              </w:r>
            </w:hyperlink>
          </w:p>
        </w:tc>
        <w:tc>
          <w:tcPr>
            <w:tcW w:w="1675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</w:p>
        </w:tc>
      </w:tr>
      <w:tr w:rsidR="000158D5" w:rsidRPr="000158D5" w:rsidTr="000158D5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37825EE7" wp14:editId="1F7F9F8F">
                  <wp:extent cx="148590" cy="212725"/>
                  <wp:effectExtent l="0" t="0" r="0" b="0"/>
                  <wp:docPr id="44" name="Рисунок 44" descr="\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\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7E18EA0B" wp14:editId="1CD79193">
                  <wp:extent cx="223520" cy="212725"/>
                  <wp:effectExtent l="0" t="0" r="0" b="0"/>
                  <wp:docPr id="43" name="Рисунок 43" descr="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4" w:tgtFrame="_self" w:history="1">
              <w:r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  <w:tc>
          <w:tcPr>
            <w:tcW w:w="1675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Структура, що представляє число з плаваючою точкою</w:t>
            </w:r>
          </w:p>
        </w:tc>
      </w:tr>
    </w:tbl>
    <w:p w:rsidR="000158D5" w:rsidRDefault="000158D5" w:rsidP="0050490F">
      <w:pPr>
        <w:rPr>
          <w:lang w:val="en-US"/>
        </w:rPr>
      </w:pPr>
    </w:p>
    <w:p w:rsidR="000158D5" w:rsidRPr="000158D5" w:rsidRDefault="000158D5" w:rsidP="000158D5">
      <w:pPr>
        <w:shd w:val="clear" w:color="auto" w:fill="F9FAFC"/>
        <w:spacing w:line="285" w:lineRule="atLeast"/>
        <w:rPr>
          <w:rFonts w:ascii="Arial" w:hAnsi="Arial" w:cs="Arial"/>
          <w:b/>
          <w:bCs/>
          <w:sz w:val="32"/>
          <w:szCs w:val="32"/>
          <w:lang w:eastAsia="uk-UA"/>
        </w:rPr>
      </w:pPr>
      <w:r w:rsidRPr="000158D5">
        <w:rPr>
          <w:rFonts w:ascii="Arial" w:hAnsi="Arial" w:cs="Arial"/>
          <w:b/>
          <w:bCs/>
          <w:sz w:val="32"/>
          <w:szCs w:val="32"/>
          <w:lang w:eastAsia="uk-UA"/>
        </w:rPr>
        <w:t>UnitTestFLIP Namespace Reference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6"/>
        <w:gridCol w:w="30"/>
        <w:gridCol w:w="9131"/>
      </w:tblGrid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:rsidR="000158D5" w:rsidRPr="009445E3" w:rsidRDefault="000158D5" w:rsidP="009445E3">
            <w:pPr>
              <w:pBdr>
                <w:bottom w:val="single" w:sz="6" w:space="3" w:color="879ECB"/>
              </w:pBdr>
              <w:spacing w:before="180" w:after="60" w:line="285" w:lineRule="atLeast"/>
              <w:ind w:right="225"/>
              <w:outlineLvl w:val="1"/>
              <w:rPr>
                <w:rFonts w:ascii="Arial" w:hAnsi="Arial" w:cs="Arial"/>
                <w:color w:val="354C7B"/>
                <w:sz w:val="32"/>
                <w:szCs w:val="32"/>
                <w:lang w:val="en-US" w:eastAsia="uk-UA"/>
              </w:rPr>
            </w:pPr>
            <w:bookmarkStart w:id="11" w:name="func-members"/>
            <w:bookmarkStart w:id="12" w:name="_Toc342605751"/>
            <w:bookmarkEnd w:id="11"/>
            <w:r w:rsidRPr="000158D5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2"/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5" w:anchor="a7dec957cc4710c58327c6a50f64521f0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UnitTestStringToMyDouble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функцію для переведення рядка символів в число типу </w:t>
            </w:r>
            <w:r w:rsidRPr="000158D5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6" w:anchor="ae6f45e817b2453923ed434c8bbaeb714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UnitTestAdding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додавання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7" w:anchor="a5ef73b190d6f190506a9bd61f7f2cff3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TestDivision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ділення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8" w:anchor="a6271d17629a314f22ed395e3a706205f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TestMultiply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множення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:rsidR="000158D5" w:rsidRPr="000158D5" w:rsidRDefault="000158D5" w:rsidP="000158D5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3" w:name="var-members"/>
            <w:bookmarkStart w:id="14" w:name="_Toc342605752"/>
            <w:bookmarkEnd w:id="13"/>
            <w:r w:rsidRPr="000158D5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lastRenderedPageBreak/>
              <w:t>Variables</w:t>
            </w:r>
            <w:bookmarkEnd w:id="14"/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9" w:anchor="a2e20158957f9d02a6aeda6b467f9b826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OVER_FLOW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1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C5699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0" w:anchor="ab56c7f99f307a6dc6fd5b1350f2b0840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WRONG_SYMBOL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2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C5699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C9286D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1" w:anchor="a8e15167acdf2d23eb0fd7e5109bcfef1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WRONG_PARAMETER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3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0158D5" w:rsidRPr="000158D5" w:rsidRDefault="000158D5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0158D5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2825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StringToMyDouble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функцію для переведення рядка символів в число типу </w:t>
      </w:r>
      <w:r w:rsidRPr="000158D5">
        <w:rPr>
          <w:rFonts w:ascii="Courier New" w:hAnsi="Courier New" w:cs="Courier New"/>
          <w:sz w:val="20"/>
          <w:szCs w:val="20"/>
          <w:lang w:eastAsia="uk-UA"/>
        </w:rPr>
        <w:t>My_Double</w:t>
      </w:r>
      <w:r w:rsidRPr="000158D5">
        <w:rPr>
          <w:rFonts w:ascii="Arial" w:hAnsi="Arial" w:cs="Arial"/>
          <w:sz w:val="21"/>
          <w:szCs w:val="21"/>
          <w:lang w:eastAsia="uk-UA"/>
        </w:rPr>
        <w:t>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яється запис рядка "1.0" в число типу </w:t>
      </w:r>
      <w:r w:rsidRPr="000158D5">
        <w:rPr>
          <w:rFonts w:ascii="Courier New" w:hAnsi="Courier New" w:cs="Courier New"/>
          <w:sz w:val="20"/>
          <w:szCs w:val="20"/>
          <w:lang w:eastAsia="uk-UA"/>
        </w:rPr>
        <w:t>My_Double</w:t>
      </w:r>
      <w:r w:rsidRPr="000158D5">
        <w:rPr>
          <w:rFonts w:ascii="Arial" w:hAnsi="Arial" w:cs="Arial"/>
          <w:sz w:val="21"/>
          <w:szCs w:val="21"/>
          <w:lang w:eastAsia="uk-UA"/>
        </w:rPr>
        <w:t>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типу при вводі надто великого рядк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Спроба записати рядок із недопустимими для даної системи числення символами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Спроба записати число з двоми десятковими точками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Мінус в неправильній позиції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У числа два мінус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еправильне поєднання символів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евірні символи в рядку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Основа системи числення менша, ніж дв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Основа системи числення більша, ніж шістнадцять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ульовий вказівник в якості числ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ульовий вказівник в якості рядка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682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Adding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додавання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1+(-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суми 1+(-0.00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зверху INT_MAX*2^10 + INT_MAX*2^10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знизу -INT_MAX*2^2 - INT_MAX*2^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INT_MAX*2 - INT_MAX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INT_MAX*2^INT_MAX + 1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-INT_MAX*2^INT_MAX-1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367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estDivision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ділення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1/2 = 0.5 = 1*2^(-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INT_MAX*2 / (INT_MAX/2) = 4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(INT_MAX*2^INT_MAX)/(1/2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2^(-INT_MAX)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Ділення на нуль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344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estMultiply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множення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-2*24 = -48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2^INT_MAX * 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2^(-INT_MAX) * 1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lastRenderedPageBreak/>
        <w:t>Множення на нуль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p w:rsidR="00441305" w:rsidRDefault="00441305" w:rsidP="0050490F">
      <w:pPr>
        <w:rPr>
          <w:lang w:val="en-US"/>
        </w:rPr>
      </w:pPr>
      <w:bookmarkStart w:id="15" w:name="details"/>
      <w:bookmarkEnd w:id="15"/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adduction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изначена функція для вирівнювання порядків двох чисел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72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6" w:name="_Toc342605753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6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3" w:anchor="aaf5f511f008f578f6b3f45a2eda7374a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reduction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7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example, </w:t>
            </w:r>
            <w:hyperlink r:id="rId7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attern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вирівнює порядки двох чисел. Можлива втрата точност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Detailed Description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изначена функція для вирівнювання порядків двох чисел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12"/>
        <w:gridCol w:w="130"/>
        <w:gridCol w:w="1379"/>
        <w:gridCol w:w="97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reduction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7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7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вирівнює порядки двох чисел. Можлива втрата точност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1"/>
        <w:gridCol w:w="8091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, до порядку якого приводять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, порядок якого треба зрівняти з example. Не може бути пустим вказівником.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db_manipule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числом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78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7" w:name="_Toc342605754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7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9" w:anchor="a77cc6205d4af95ab351154c7f863213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ini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int num, </w:t>
            </w:r>
            <w:hyperlink r:id="rId8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number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ініалізує змінн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numbe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цілим число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num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 Можлива втрата точност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81" w:anchor="aacb649b07d937ab1419c6d389fc9de48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blcmp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8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left, </w:t>
            </w:r>
            <w:hyperlink r:id="rId8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right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порівнює дві змінних 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lastRenderedPageBreak/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84" w:anchor="a0b00b85c2334e51a84e83a12ff7145b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dbcpy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8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uplicate, const </w:t>
            </w:r>
            <w:hyperlink r:id="rId8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attern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копіює вміст вказівник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pattern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duplicat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Detailed Description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числом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27"/>
        <w:gridCol w:w="130"/>
        <w:gridCol w:w="1239"/>
        <w:gridCol w:w="600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dblcmp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left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ight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порівнює дві змінних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27"/>
        <w:gridCol w:w="2384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left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ight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числа рівні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1, якщ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lef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більше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igh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lef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менше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igh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0"/>
        <w:gridCol w:w="130"/>
        <w:gridCol w:w="1379"/>
        <w:gridCol w:w="90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ini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ber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ініалізує змінн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numbe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цілим число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num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 Можлива втрата точност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1416"/>
        <w:gridCol w:w="408"/>
        <w:gridCol w:w="30"/>
        <w:gridCol w:w="3773"/>
        <w:gridCol w:w="1954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2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</w:t>
            </w:r>
          </w:p>
        </w:tc>
        <w:tc>
          <w:tcPr>
            <w:tcW w:w="0" w:type="auto"/>
            <w:gridSpan w:val="4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ціле число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2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ber</w:t>
            </w:r>
          </w:p>
        </w:tc>
        <w:tc>
          <w:tcPr>
            <w:tcW w:w="0" w:type="auto"/>
            <w:gridSpan w:val="4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mdbcpy</w:t>
            </w: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9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uplicate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9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копіює вміст вказівник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pattern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duplicat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2"/>
        <w:gridCol w:w="586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uplicat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db_string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рядком і перетворення рядка в число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. 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lastRenderedPageBreak/>
        <w:t>#include "</w:t>
      </w:r>
      <w:hyperlink r:id="rId92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br/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93" w:history="1">
        <w:r w:rsidRPr="00291236">
          <w:rPr>
            <w:b/>
            <w:bCs/>
            <w:color w:val="4665A2"/>
            <w:u w:val="single"/>
            <w:lang w:eastAsia="uk-UA"/>
          </w:rPr>
          <w:t>adduction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6"/>
        <w:gridCol w:w="9131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8" w:name="_Toc342605755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8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4" w:anchor="a9ddb8d8741e2d498b1372335282ca00d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ember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char *bank, char symbol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перевіряє, чи є змінн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ymbol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елементом масив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ank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з індексом, не біл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ь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ши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5" w:anchor="ab4234e5aa4f75410301d475f4977e683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pos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char *bank, char symbol, int size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ошук символа. Функція шукає символ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ymbol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масив символ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ank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і повертає його індекс в масив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6" w:anchor="adca919d02719329e0507a81bbb2efc85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asc2dbl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9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Dbl, const char *str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творення із строкового представлення в числове. Функція перетворює рядок с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вол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t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число 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системі числення з основою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8" w:anchor="a512ac399bbabaa875aa785563dd173ea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blasc2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9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example, char *str, int size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творення із числового представлення в строкове. Функція формує рядок із ч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л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examp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системі числення з основою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і записує його в 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я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ок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t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, але заповнюючи при цьому не більше, ніж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iz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символів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62"/>
        <w:gridCol w:w="130"/>
        <w:gridCol w:w="1379"/>
        <w:gridCol w:w="706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asc2dbl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0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Db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 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творення із строкового представлення в числове. Функція перетворює рядок символ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t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число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системі числення з основою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32"/>
        <w:gridCol w:w="613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Db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рядок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основа системи числення. Має бути цілим числом від 2 до 16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кількість символів, яке функція використовувала для запису із рядка в число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в рядку забагато символів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2, якщо в рядку зустрівся символ, що не використовується в даній системі числення; або більше двох крапок в числі; або перед мінусом є інші символи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3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62"/>
        <w:gridCol w:w="130"/>
        <w:gridCol w:w="1239"/>
        <w:gridCol w:w="97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dblasc2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01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творення із числового представлення в строкове. Функція формує рядок із чи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л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examp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системі числення з основою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і записує його в рядок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t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, але заповнюючи при цьому не більше, ніж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символів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1"/>
        <w:gridCol w:w="613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рядок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кількість символів, які будуть заповнені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основа системи числення. Має бути цілим числом від 2 до 16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кількість символів, записаних в рядок без знаку "-" і десяткової крапки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розмір рядк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надто малий для того, щоб в нього записати число з заданою точністю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97"/>
        <w:gridCol w:w="130"/>
        <w:gridCol w:w="702"/>
        <w:gridCol w:w="869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member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перевіряє, чи є змінн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ymbol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елементом масив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ank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з індексом, не більши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6"/>
        <w:gridCol w:w="435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масив символів. Не може бути рівним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NULL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символ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індекс. Не може бути меншим нуля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1, якщо такий елемент знайдений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такий елемент не знайдений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о переда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54"/>
        <w:gridCol w:w="130"/>
        <w:gridCol w:w="702"/>
        <w:gridCol w:w="869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pos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ошук символа. Функція шукає символ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ymbol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масив символ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ank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і повертає його індекс в масив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6"/>
        <w:gridCol w:w="435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масив символів. Не може бути рівним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NULL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lastRenderedPageBreak/>
              <w:t>symbo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символ, який потрібно знайти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розмір масиву. Не може бути меншим нуля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ід 0 д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що елемент знайдений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такий елемент не знайдений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2, якщо неправильно передані параметри.</w:t>
      </w:r>
    </w:p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y_double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Представлення числа з плаваючою точкою в пам'яті. 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&lt;limits.h&gt;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8781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9" w:name="nested-classes"/>
            <w:bookmarkStart w:id="20" w:name="_Toc342605756"/>
            <w:bookmarkEnd w:id="19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Data Structures</w:t>
            </w:r>
            <w:bookmarkEnd w:id="20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struct  </w:t>
            </w:r>
          </w:p>
        </w:tc>
        <w:tc>
          <w:tcPr>
            <w:tcW w:w="1782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02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труктура, що представляє число з плаваючою точкою </w:t>
            </w:r>
            <w:hyperlink r:id="rId103" w:anchor="details" w:history="1">
              <w:r w:rsidRPr="00291236">
                <w:rPr>
                  <w:rFonts w:ascii="Arial" w:hAnsi="Arial" w:cs="Arial"/>
                  <w:color w:val="4665A2"/>
                  <w:sz w:val="21"/>
                  <w:szCs w:val="21"/>
                  <w:u w:val="single"/>
                  <w:lang w:eastAsia="uk-UA"/>
                </w:rPr>
                <w:t>More...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291236">
      <w:pPr>
        <w:spacing w:line="285" w:lineRule="atLeast"/>
        <w:rPr>
          <w:rFonts w:ascii="Arial" w:hAnsi="Arial" w:cs="Arial"/>
          <w:vanish/>
          <w:color w:val="000000"/>
          <w:sz w:val="21"/>
          <w:szCs w:val="21"/>
          <w:lang w:eastAsia="uk-UA"/>
        </w:rPr>
      </w:pP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95"/>
        <w:gridCol w:w="6902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1" w:name="typedef-members"/>
            <w:bookmarkStart w:id="22" w:name="_Toc342605757"/>
            <w:bookmarkEnd w:id="21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Typedefs</w:t>
            </w:r>
            <w:bookmarkEnd w:id="22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typedef struct </w:t>
            </w:r>
            <w:hyperlink r:id="rId104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1590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0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труктура, що представляє число з плаваючою точкою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291236">
      <w:pPr>
        <w:spacing w:line="285" w:lineRule="atLeast"/>
        <w:rPr>
          <w:rFonts w:ascii="Arial" w:hAnsi="Arial" w:cs="Arial"/>
          <w:vanish/>
          <w:color w:val="000000"/>
          <w:sz w:val="21"/>
          <w:szCs w:val="21"/>
          <w:lang w:eastAsia="uk-UA"/>
        </w:rPr>
      </w:pP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7"/>
        <w:gridCol w:w="8770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3" w:name="enum-members"/>
            <w:bookmarkStart w:id="24" w:name="_Toc342605758"/>
            <w:bookmarkEnd w:id="23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Enumerations</w:t>
            </w:r>
            <w:bookmarkEnd w:id="24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enum  </w:t>
            </w:r>
          </w:p>
        </w:tc>
        <w:tc>
          <w:tcPr>
            <w:tcW w:w="1782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{ </w:t>
            </w:r>
            <w:hyperlink r:id="rId106" w:anchor="a06fc87d81c62e9abb8790b6e5713c55ba66ffa0390964b376ff419dc395e57793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EXP_MAX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= CHAR_MAX, </w:t>
            </w:r>
            <w:hyperlink r:id="rId107" w:anchor="a06fc87d81c62e9abb8790b6e5713c55ba8e3c09ee86ce550e70496a899edd7a4d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ANTISS_MAX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= CHAR_MAX }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лік, в якому визначені максимальне значення порядку і мантиси </w:t>
            </w:r>
            <w:hyperlink r:id="rId108" w:anchor="a06fc87d81c62e9abb8790b6e5713c55b" w:history="1">
              <w:r w:rsidRPr="00291236">
                <w:rPr>
                  <w:rFonts w:ascii="Arial" w:hAnsi="Arial" w:cs="Arial"/>
                  <w:color w:val="4665A2"/>
                  <w:sz w:val="21"/>
                  <w:szCs w:val="21"/>
                  <w:u w:val="single"/>
                  <w:lang w:eastAsia="uk-UA"/>
                </w:rPr>
                <w:t>More...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Typedef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38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ypedef struct </w:t>
            </w:r>
            <w:hyperlink r:id="rId109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  <w:hyperlink r:id="rId110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труктура, що представляє число з плаваючою точкою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Enumeration Type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77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anonymous enum</w:t>
            </w: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лік, в якому визначені максимальне значення порядку і мантиси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Enumerator:</w:t>
      </w:r>
    </w:p>
    <w:tbl>
      <w:tblPr>
        <w:tblW w:w="0" w:type="auto"/>
        <w:tblCellSpacing w:w="15" w:type="dxa"/>
        <w:tblInd w:w="72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09"/>
        <w:gridCol w:w="2910"/>
      </w:tblGrid>
      <w:tr w:rsidR="00291236" w:rsidRPr="00291236" w:rsidTr="00291236">
        <w:trPr>
          <w:tblCellSpacing w:w="15" w:type="dxa"/>
        </w:trPr>
        <w:tc>
          <w:tcPr>
            <w:tcW w:w="0" w:type="auto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i/>
                <w:iCs/>
                <w:sz w:val="21"/>
                <w:szCs w:val="21"/>
                <w:lang w:eastAsia="uk-UA"/>
              </w:rPr>
              <w:t>EXP_MAX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before="100" w:beforeAutospacing="1" w:after="100" w:afterAutospacing="1"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найбільше значення порядку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i/>
                <w:iCs/>
                <w:sz w:val="21"/>
                <w:szCs w:val="21"/>
                <w:lang w:eastAsia="uk-UA"/>
              </w:rPr>
              <w:t>MANTISS_MAX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before="100" w:beforeAutospacing="1" w:after="100" w:afterAutospacing="1"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найбільше значення мантиси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operations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Арифметичні операції над числами з плаваючою крапкою. </w:t>
      </w:r>
      <w:r w:rsidR="003C11A5"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 </w:t>
      </w:r>
    </w:p>
    <w:p w:rsidR="00291236" w:rsidRPr="00291236" w:rsidRDefault="00291236" w:rsidP="003C11A5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111" w:history="1">
        <w:r w:rsidRPr="00291236">
          <w:rPr>
            <w:rFonts w:ascii="Courier New" w:hAnsi="Courier New" w:cs="Courier New"/>
            <w:b/>
            <w:bCs/>
            <w:color w:val="4665A2"/>
            <w:sz w:val="20"/>
            <w:szCs w:val="20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5" w:name="_Toc342605759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25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2" w:anchor="a733168d0f6e5aa54cfd13a575070cf26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iv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ividend, const </w:t>
            </w:r>
            <w:hyperlink r:id="rId11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enominator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ілення двох чисел з плаваючою крапкою. Функція ділить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5" w:anchor="a54254a414b07af55037bbe32872dc796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ul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1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ноження двох чисел з плаваючою крапкою. Функція перемнож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8" w:anchor="ab95bd79a8cf626a8d7b27c784c5cb8c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sub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U, const </w:t>
            </w:r>
            <w:hyperlink r:id="rId12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V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Віднімання двох чисел з плаваючою крапкою. Функція віднім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1" w:anchor="adccd0859ec91e4fd12beae9acc332a22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add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2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одавання двох чисел з плаваючою крапкою. Функція дод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4" w:anchor="a0c4c84f5845d939d7765a7c1eda9962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res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2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Залишок від ділення. Функція знаходить залишок від ділення першого числа на друге. Тобто від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іднімаємо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, поки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не стане більши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 Результат записуєть в перший пара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C9286D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7" w:anchor="a71be710164e2d9b311b049cbaeacedb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quotien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A, </w:t>
            </w:r>
            <w:hyperlink r:id="rId12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B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Цілочисельне ділення. Функція рахує, скільки раз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поміщається 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9"/>
        <w:gridCol w:w="130"/>
        <w:gridCol w:w="1997"/>
        <w:gridCol w:w="285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add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Додавання двох чисел з плаваючою крапкою. Функція дод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884"/>
        <w:gridCol w:w="30"/>
        <w:gridCol w:w="194"/>
        <w:gridCol w:w="3254"/>
        <w:gridCol w:w="2261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ий доданок і сума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ий додано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div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ividend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3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enominator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Ділення двох чисел з плаваючою крапкою. Функція ділить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3"/>
        <w:gridCol w:w="427"/>
        <w:gridCol w:w="1257"/>
        <w:gridCol w:w="999"/>
        <w:gridCol w:w="999"/>
        <w:gridCol w:w="4822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ividend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ілене і частка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enominator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ільник. Не може бути пустим вказівником. Мантиса не може дорівнювати нулю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mul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5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Множення двох чисел з плаваючою крапкою. Функція перемнож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1234"/>
        <w:gridCol w:w="30"/>
        <w:gridCol w:w="415"/>
        <w:gridCol w:w="4679"/>
        <w:gridCol w:w="953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ий множник і добуто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ий множни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quotien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Цілочисельне ділення. Функція рахує, скільки раз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поміщається 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2"/>
        <w:gridCol w:w="6174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е число. Не може бути пустим вказівником і рівним нулю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е число. Не може бути пустим вказівником і рівним нулю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lastRenderedPageBreak/>
        <w:t>позитивна частка від ділення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41"/>
        <w:gridCol w:w="130"/>
        <w:gridCol w:w="1997"/>
        <w:gridCol w:w="285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res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9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Залишок від ділення. Функція знаходить залишок від ділення першого числа на друге. Тобто від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іднімаєм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, поки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не стане більши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954"/>
        <w:gridCol w:w="30"/>
        <w:gridCol w:w="365"/>
        <w:gridCol w:w="6617"/>
        <w:gridCol w:w="834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е число і результат. Має бути додатнім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е число. Має бути додатнім. Не може бути пустим вказівником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sub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C9286D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4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U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4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V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іднімання двох чисел з плаваючою крапкою. Функція віднім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2"/>
        <w:gridCol w:w="563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U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еншуване і різниця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V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ід'ємник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</w:tbl>
    <w:p w:rsidR="00356C9B" w:rsidRDefault="00356C9B" w:rsidP="00291236">
      <w:pPr>
        <w:rPr>
          <w:lang w:val="en-US"/>
        </w:rPr>
      </w:pPr>
    </w:p>
    <w:p w:rsidR="00356C9B" w:rsidRDefault="00356C9B" w:rsidP="00356C9B">
      <w:pPr>
        <w:rPr>
          <w:lang w:val="en-US"/>
        </w:rPr>
      </w:pPr>
      <w:r>
        <w:rPr>
          <w:lang w:val="en-US"/>
        </w:rPr>
        <w:br w:type="page"/>
      </w:r>
    </w:p>
    <w:p w:rsidR="00291236" w:rsidRDefault="00CD0FA6" w:rsidP="00C8164A">
      <w:pPr>
        <w:pStyle w:val="afffc"/>
      </w:pPr>
      <w:bookmarkStart w:id="26" w:name="_Toc342605760"/>
      <w:r>
        <w:lastRenderedPageBreak/>
        <w:t>В</w:t>
      </w:r>
      <w:r w:rsidR="00D46F74">
        <w:t>исновки</w:t>
      </w:r>
      <w:bookmarkEnd w:id="26"/>
    </w:p>
    <w:p w:rsidR="006B638E" w:rsidRPr="006B638E" w:rsidRDefault="006B638E" w:rsidP="006B638E">
      <w:pPr>
        <w:pStyle w:val="afff0"/>
      </w:pPr>
      <w:r>
        <w:t>Результатом виконання роботи є бібліотека функцій, що дозволяє вик</w:t>
      </w:r>
      <w:r>
        <w:t>о</w:t>
      </w:r>
      <w:r>
        <w:t xml:space="preserve">нувати обчислення над числами з плаваючою комою. Реалізовано арифметичні операції, увід із рядка і перетворення в строкову форму. Тип чисел з плаваючою комою реалізований на базі вбудованих в мову </w:t>
      </w:r>
      <w:r>
        <w:rPr>
          <w:lang w:val="en-US"/>
        </w:rPr>
        <w:t xml:space="preserve">C </w:t>
      </w:r>
      <w:r>
        <w:t xml:space="preserve">типів </w:t>
      </w:r>
      <w:r>
        <w:rPr>
          <w:lang w:val="en-US"/>
        </w:rPr>
        <w:t xml:space="preserve">int </w:t>
      </w:r>
      <w:r>
        <w:t xml:space="preserve">і </w:t>
      </w:r>
      <w:r>
        <w:rPr>
          <w:lang w:val="en-US"/>
        </w:rPr>
        <w:t>char.</w:t>
      </w:r>
    </w:p>
    <w:p w:rsidR="000E35E4" w:rsidRDefault="0031647D" w:rsidP="000E35E4">
      <w:pPr>
        <w:pStyle w:val="afff0"/>
        <w:rPr>
          <w:lang w:val="en-US"/>
        </w:rPr>
      </w:pPr>
      <w:r>
        <w:t xml:space="preserve">Отримано навички роботи з </w:t>
      </w:r>
      <w:r>
        <w:rPr>
          <w:lang w:val="en-US"/>
        </w:rPr>
        <w:t xml:space="preserve">Visual Studio 2012 </w:t>
      </w:r>
      <w:r>
        <w:t>та інструментом модул</w:t>
      </w:r>
      <w:r>
        <w:t>ь</w:t>
      </w:r>
      <w:r>
        <w:t xml:space="preserve">ного тестування </w:t>
      </w:r>
      <w:r>
        <w:rPr>
          <w:lang w:val="en-US"/>
        </w:rPr>
        <w:t>MSTest.</w:t>
      </w:r>
    </w:p>
    <w:bookmarkStart w:id="27" w:name="_Toc342605761" w:displacedByCustomXml="next"/>
    <w:sdt>
      <w:sdtPr>
        <w:rPr>
          <w:b w:val="0"/>
          <w:bCs w:val="0"/>
          <w:caps w:val="0"/>
          <w:kern w:val="0"/>
          <w:sz w:val="24"/>
          <w:szCs w:val="24"/>
          <w:lang w:val="ru-RU"/>
        </w:rPr>
        <w:id w:val="-826826152"/>
        <w:docPartObj>
          <w:docPartGallery w:val="Bibliographies"/>
          <w:docPartUnique/>
        </w:docPartObj>
      </w:sdtPr>
      <w:sdtEndPr>
        <w:rPr>
          <w:lang w:val="uk-UA"/>
        </w:rPr>
      </w:sdtEndPr>
      <w:sdtContent>
        <w:p w:rsidR="000E35E4" w:rsidRDefault="000E35E4" w:rsidP="000E35E4">
          <w:pPr>
            <w:pStyle w:val="afffc"/>
          </w:pPr>
          <w:r>
            <w:t xml:space="preserve">Список </w:t>
          </w:r>
          <w:r w:rsidR="000A5D4F">
            <w:t>інформаційних</w:t>
          </w:r>
          <w:r w:rsidR="00B16427">
            <w:t xml:space="preserve"> джерел</w:t>
          </w:r>
          <w:bookmarkEnd w:id="27"/>
        </w:p>
        <w:sdt>
          <w:sdtPr>
            <w:id w:val="111145805"/>
            <w:bibliography/>
          </w:sdtPr>
          <w:sdtEndPr/>
          <w:sdtContent>
            <w:p w:rsidR="002D57A0" w:rsidRDefault="007A7967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noProof/>
                  <w:lang w:val="en-US"/>
                </w:rPr>
                <w:fldChar w:fldCharType="begin"/>
              </w:r>
              <w:r>
                <w:rPr>
                  <w:noProof/>
                  <w:lang w:val="en-US"/>
                </w:rPr>
                <w:instrText xml:space="preserve"> BIBLIOGRAPHY \l 1058 \f 1058 </w:instrText>
              </w:r>
              <w:r>
                <w:rPr>
                  <w:noProof/>
                  <w:lang w:val="en-US"/>
                </w:rPr>
                <w:fldChar w:fldCharType="separate"/>
              </w:r>
              <w:r w:rsidR="002D57A0">
                <w:rPr>
                  <w:noProof/>
                </w:rPr>
                <w:t>Correctly Rounded mathematical library [З мережі] // LipForge. - http://lipforge.ens-lyon.fr/www/crlibm/index.html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Guillaume Revy Claude-Pierre Jeannerod</w:t>
              </w:r>
              <w:r>
                <w:rPr>
                  <w:noProof/>
                </w:rPr>
                <w:t xml:space="preserve"> Floating-point Library for Integer Processors [З мережі] // GForge. - http://flip.gforge.inria.fr/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Hauser J.</w:t>
              </w:r>
              <w:r>
                <w:rPr>
                  <w:noProof/>
                </w:rPr>
                <w:t xml:space="preserve"> Test Float [З мережі]. - http://www.jhauser.us/arithmetic/TestFloat.html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Жабін В.І., Жуков І.А., Клименко І.А., Ткаченко В.В.</w:t>
              </w:r>
              <w:r>
                <w:rPr>
                  <w:noProof/>
                </w:rPr>
                <w:t xml:space="preserve"> Прикладна теорія цифрових автоматів [Книга]. - К. : Вид-во Нац. авіац. ун-ту "НАУ-друк", 2009. - сс. 213-282. - ISBN 978-966-598-608-9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Корнейчук В.И, Тарасенко В.П.</w:t>
              </w:r>
              <w:r>
                <w:rPr>
                  <w:noProof/>
                </w:rPr>
                <w:t xml:space="preserve"> Основы компьютерной арифметики [Книга]. - К. : Корнійчук, 2003. - с. 176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М.А Карцев</w:t>
              </w:r>
              <w:r>
                <w:rPr>
                  <w:noProof/>
                </w:rPr>
                <w:t xml:space="preserve"> Арифметика цифровых машин [Книга]. - М. : Наука, 1969. - с. 576.</w:t>
              </w:r>
            </w:p>
            <w:p w:rsidR="002E68B3" w:rsidRDefault="007A7967" w:rsidP="002D57A0">
              <w:pPr>
                <w:spacing w:after="240" w:line="360" w:lineRule="auto"/>
              </w:pPr>
              <w:r>
                <w:rPr>
                  <w:noProof/>
                  <w:lang w:val="en-US"/>
                </w:rPr>
                <w:fldChar w:fldCharType="end"/>
              </w:r>
            </w:p>
          </w:sdtContent>
        </w:sdt>
      </w:sdtContent>
    </w:sdt>
    <w:p w:rsidR="001B16A7" w:rsidRDefault="00102F5E" w:rsidP="002E68B3">
      <w:pPr>
        <w:pStyle w:val="afffc"/>
      </w:pPr>
      <w:bookmarkStart w:id="28" w:name="_Toc342605762"/>
      <w:r>
        <w:lastRenderedPageBreak/>
        <w:t>До</w:t>
      </w:r>
      <w:r w:rsidR="002E68B3">
        <w:t>даток</w:t>
      </w:r>
      <w:r w:rsidR="00627F16">
        <w:t xml:space="preserve"> А. Програмний код роботи</w:t>
      </w:r>
      <w:bookmarkEnd w:id="28"/>
    </w:p>
    <w:p w:rsidR="00A96C92" w:rsidRDefault="00A96C92" w:rsidP="00A96C92">
      <w:pPr>
        <w:pStyle w:val="20"/>
        <w:rPr>
          <w:lang w:val="en-US"/>
        </w:rPr>
      </w:pPr>
      <w:r>
        <w:rPr>
          <w:lang w:val="en-US"/>
        </w:rPr>
        <w:t>flipunittest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flipunittest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Тестування бібліотеки "FLIP" за допомогою &lt;b&gt;MSTest&lt;/b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CppUnitTest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operations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us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icrosoft::VisualStudio::CppUnitTestFramework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UnitTestFLI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OVER_FLOW = -1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WRONG_SYMBOL = -2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WRONG_PARAMETER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функцію для переведення рядка символів в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UnitTestStringToMy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bbi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яється запис рядка "1.0" в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Write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4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.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3,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sc2dbl(&amp;rabbit, str, 10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WriteString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типу при вводі надто великого рядк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TypeOverf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uperstr =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000000000000000000000000000000000000000\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  <w:t xml:space="preserve"> \000000000000000000000000000000000000000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NotEqual(OVER_FLOW, asc2dbl(&amp;rabbit, superstr, 10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TypeOverf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Спроба записати рядок із недопустимими для даної системи числення символам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WrongSymbol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8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9443.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WrongSymbol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Спроба записати число з двоми десятковими точкам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oublePoint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6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.1.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oublePoint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Мінус в неправильній позиції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inusPosi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6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5-322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6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inusPosit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У числа два мінус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oubleMinu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9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-3-60-56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oubleMinu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еправильне поєднання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ymbolsCombin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-3218444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1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ymbolsCombinat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евірні символи в рядк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InvalidSymbol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7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6 86r;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16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InvalidSymbol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Основа системи числення менша, ніж дв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meralSystem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5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000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str, 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meralSystem1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Основа системи числення більша, ніж шістнадцят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meralSystem17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f3dae4ag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str, 17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meralSystem17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ульовий вказівник в якості числ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llPointer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0, str, 12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ульовий вказівник в якості рядк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ll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0, 12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llString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додава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UnitTestAdd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1+(-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neMinusOn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A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-1, &amp;B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NotEqual(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A.mantiss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neMinusOn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суми 1+(-0.00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nePlusMinusMillesimal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A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10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999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nePlusMinusMillesimal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зверху INT_MAX*2^10 + INT_MAX*2^10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Mantiss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0;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*2^10 + М*2^10 = М*2^11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1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Mantiss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знизу -INT_MAX*2^2 - INT_MAX*2^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Mantiss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2; 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-M*2^2 -М*2^2 = -М*2^3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Mantiss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INT_MAX*2 - INT_MAX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MantissDivTw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;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C.mantiss = 5 * (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INT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8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MantissDivTw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INT_MAX*2^INT_MAX + 1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;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адвелике число, до як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;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нічого додат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.exp != C.exp || A.mantiss != C.mantiss,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-INT_MAX*2^INT_MAX-1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число, від якого ніч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віднят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A.exp != C.exp || A.mantiss != C.mantiss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TestDivisio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 1/2 = 0.5 = 1*2^(-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impleDivis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!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impleDivis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INT_MAX*2 / (INT_MAX/2) = 4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;   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M*2/(M/2) = M*2^2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 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Mantis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(INT_MAX*2^INT_MAX)/(1/2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1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(A.mantiss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A.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2^(-INT_MAX)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mantiss != 1 || A.exp !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Ділення на нул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ByZer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mantiss != 12 || A.exp != 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ByZer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B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множ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TestMultiply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 -2*24 = -48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impleMultiply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4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!dblcmp(A, C)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impleMultiply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2^INT_MAX * 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A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A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Tru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2^(-INT_MAX) * 1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A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A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Множення на нул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ByZer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True(A.mantiss == 0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ByZer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B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Pr="00A96C92" w:rsidRDefault="00A96C92" w:rsidP="00A96C92">
      <w:pPr>
        <w:pStyle w:val="aff5"/>
        <w:ind w:firstLine="0"/>
        <w:rPr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Pr="00A96C92" w:rsidRDefault="00A96C92" w:rsidP="00A96C92">
      <w:pPr>
        <w:pStyle w:val="20"/>
        <w:rPr>
          <w:lang w:val="en-US"/>
        </w:rPr>
      </w:pPr>
      <w:r>
        <w:rPr>
          <w:lang w:val="en-US"/>
        </w:rPr>
        <w:t>my_doub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Y_DOUBLE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Y_DOUBLE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y_doub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редставлення числа з плаваючою точкою в пам'я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limits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Структура, що представляє число з плаваючою точк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type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tru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мантис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exp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}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лік, в якому визначені максимальне значення порядку і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CHAR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найбільше знач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CHAR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найбільше значення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f0"/>
        <w:ind w:firstLine="0"/>
        <w:rPr>
          <w:rFonts w:ascii="Consolas" w:hAnsi="Consolas" w:cs="Consolas"/>
          <w:color w:val="0000FF"/>
          <w:sz w:val="19"/>
          <w:szCs w:val="19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/>
        </w:rPr>
      </w:pPr>
      <w:r>
        <w:rPr>
          <w:lang w:val="en-US"/>
        </w:rPr>
        <w:t>adduction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UCTION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ADDUCTION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adduction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 @brief Визначена функція для вирівнювання порядків двох чисел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**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вирівнює порядки двох чисел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ожлива втрата точнос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example вказівник на число типу &lt;code&gt;My_Double&lt;/code&gt;, до порядку як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приводять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attern вказівник на число типу &lt;code&gt;My_Double&lt;/code&gt;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порядок якого треба зрівняти з example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duction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* example,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* pattern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f0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adduction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adduction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adduction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io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duction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o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A96C92"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не зрівняються порядки або поки не буде переповнення або втрата точност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) &amp;&amp; !stop)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&amp;&amp;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 ||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 0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||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 0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manipu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_MANIPULE_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DB_MANIPULE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manipu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Основні маніпуляції з числом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ініалізує змінну &lt;code&gt;number&lt;/code&gt; цілим числом &lt;code&gt;num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ожлива втрата точнос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num ціле число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number змінна типу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nit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num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number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**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порівнює дві змінних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left змінна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ight змінна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0, якщо числа рівн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1, якщо &lt;code&gt;left&lt;/code&gt; більше &lt;code&gt;right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&lt;code&gt;left&lt;/code&gt; менше &lt;code&gt;right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cmp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ft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igh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копіює вміст вказівника &lt;code&gt;pattern&lt;/code&gt; в &lt;code&gt;duplicat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uplicate вказівник на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attern вказівник на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cpy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uplicat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pattern)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manipule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manipule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mdb_manipule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lastRenderedPageBreak/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io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nit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мантиса перевищує максимально допустиме значення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її, одночасно збільшуючи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}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% 2 == 0)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антиса має бути непарним число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і степені двійки заносяться в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i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cmp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duction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cpy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B26AC0" w:rsidRPr="00B26AC0" w:rsidRDefault="00B26AC0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lastRenderedPageBreak/>
        <w:t>mdb_string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_STRING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DB_STRING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string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Основні маніпуляції з рядком і перетворення рядка в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перевіряє, чи є змінна &lt;code&gt;symbol&lt;/code&gt; елементом масив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bank&lt;/code&gt; з індексом, не більшим &lt;code&gt;Radix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ank масив символів. Не може бути рівним &lt;code&gt;NULL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ymbol символ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індекс. Не може бути меншим нул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1, якщо такий елемент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0, якщо такий елемент  не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о переда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ember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ank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ymbo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ошук символ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шукає символ &lt;code&gt;symbol&lt;/code&gt; в масив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bank&lt;/code&gt; і повертає його індекс в масив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ank масив символів. Не може бути рівним &lt;code&gt;NULL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ymbol символ, який потрібно знайт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ize розмір масиву. Не може бути меншим нул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від 0 до &lt;code&gt;size&lt;/code&gt; якщо елемент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такий елемент  не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2, якщо неправильно переда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ank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ymbo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ze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творення із строкового представлення в числов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перетворює рядок символів &lt;code&gt;str&lt;/code&gt; в число тип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My_Double&lt;/code&gt; в системі числення з основою &lt;code&gt;Radix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Dbl вказівник на число типу &lt;code&gt;My_Double&lt;/code&gt;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tr вказівник на рядок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основа системи числення. Має бути цілим числом від 2 до 16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кількість символів, яке функція використовувала для запису із рядка в число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в рядку забагато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2, якщо в рядку зустрівся символ, що не використовується в даній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системі числення; або більше двох крапок в числі; або перед мінусом є інші символ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3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sc2dbl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pDb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t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творення із числового представлення в строков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формує рядок із числа &lt;code&gt;example&lt;/code&gt; тип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 &lt;code&gt;My_Double&lt;/code&gt; в системі числення з основою &lt;code&gt;Radix&lt;/code&gt; 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записує його в рядок &lt;code&gt;str&lt;/code&gt;, але заповнюючи при цьому не більше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іж &lt;code&gt;size&lt;/code&gt;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example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tr вказівник на рядок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ize кількість символів, які будуть заповнен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основа системи числення. Має бути цілим числом від 2 до 16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кількість символів, записаних в рядок без знаку "-" і десяткової крапк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 @return 0, якщо розмір рядка &lt;code&gt;size&lt;/code&gt; надто малий для того, щоб 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ього записати число з заданою точніст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asc2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exampl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t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z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string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string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mdb_string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operations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lib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asc2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банк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bank[] = {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1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2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3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4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5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6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7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8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9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b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c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d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e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f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аксимально можлива основа 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X_NUMERATION =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izeo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bank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ількість цифр після ко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X_FIDELITY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j = 0,  h = 1, length = 0, 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T, T1, D, Copy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писати у NULL вказівник або система числення не від 2 до 16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init(1, &amp;D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init(1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1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водимо роботу з від'ємними числами до роботи з додатні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opy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розрядів в числі example (Copy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Copy, D) ==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div(&amp;Copy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length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Copy, D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ength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 заданий розмір рядка число не поміщається, то запис не відбудетьс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length + 1 + MAX_FIDELITY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  <w:t>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тримання основи максимального розряду нашого числ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lt; length -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mult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}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бчислюємо цифру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h = quotien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пускаємось на розряд нижч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st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 цифри міститься в банку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&gt;= 0 &amp;&amp; h &l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аписуємо його в 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j] = bank[h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готуємось записувати наступний символ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j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основу, оскільки перешли до нов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ціла частина закінчилась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j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j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ацюємо з дробовою частин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gt; -MAX_FIDELITY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h = quotien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rest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&gt;= 0 &amp;&amp; h &l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j] = bank[h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j++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div(&amp;T, &amp;T1, &amp;h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i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е, запис закінчивс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j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залежності від того, чи було число example від'ємни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записуємо рядок зі знаком мінус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sign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length + MAX_FIDELITY + 1; i &gt; 0; i--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i]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i-1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 + MAX_FIDELITY + 2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 + (1 - sign) + 1 + MAX_FIDELITY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ember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sign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0; i &l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 i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gn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position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0; i &l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 i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position = i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ition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sc2dbl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ank[] = {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1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2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3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4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5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6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7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8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9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b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c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d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e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f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};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 = 0, i = 0, minus = 0, point = 0, before_point = 0, after_point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sign = 0, c, j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T, D, T1, T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неправильні параметр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16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length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нак мінус розташований не та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amp;&amp; length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и не ті або їх занадто багат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!member(bank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point &gt;= 2 || minus &gt;=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0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десяткових крап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point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мінус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inus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ength++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більше однієї точк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point &gt;= 2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цифр до і після ко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efore_point &lt; length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before_point)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efore_point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 запис входить крапка або навпаки не входить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формули для обчислення різ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point)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fter_point = length - before_point -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fter_point = length - before_poin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рахуємо "-" за розряд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efore_point--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init(0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D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 - основа поточного розряду (1 або 10 або 100 і т.д.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2 - записуємо сюди одиниці поточного розряду (від 0 до 9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T2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1 - основа системи 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1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перший символ в рядку не '-', рахуємо розряди з нь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ємо основу максимального розряду (одиниці, десятки, сотні тисяч, ...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j = 0; j &lt; before_point - i - 1 + sign; j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не дійдемо до кінця 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 не є крапк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опіюємо основу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dbcpy(&amp;D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бчислюємо одиниці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 = pos(bank, 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izeo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bank)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едставляємо одиниці поточного розряду в типі 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c, &amp;T2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/перемножаємо одиниці на основу поточного розряду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(вийде, наприклад, 3000 або 2*9^4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D, &amp;T2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добавляємо отриманий розряд в тип 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D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переповнення, то переходимо до наступ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залежності від знаку, перемножаємо отримане число на -1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sig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ількість використаних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B26AC0" w:rsidRPr="00B26AC0" w:rsidRDefault="00B26AC0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lastRenderedPageBreak/>
        <w:t>operations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_DIV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UL_DIV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operations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Арифметичні операції над числами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Діле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ділить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ividend ділене і частка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enominator діль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антиса не може дорівнювати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iv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ividend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enominato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Множе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перемнож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ий множник і добуто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ий множ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Відніма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віднім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U зменшуване і різниця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V від'єм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ub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U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V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Додава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дод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ий доданок і сума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ий додано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Залишок від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знаходить залишок від ділення першого числа на друг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Тобто від &lt;code&gt;A&lt;/code&gt; віднімаємо &lt;code&gt;B&lt;/code&gt;, поки &lt;code&gt;B&lt;/code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е стане більшим &lt;code&gt;A&lt;/code&gt;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е число і результат. Має бути додатнім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е число. Має бути додатнім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s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);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Цілочисельне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рахує, скільки разів &lt;code&gt;B&lt;/code&gt; поміщається в &lt;code&gt;A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е число. Не може бути пустим вказівником і рівним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е число. Не може бути пустим вказівником і рівним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позитивна частка від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otien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A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operations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operations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operations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lib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iv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спроба ділення на нуль чи запису в нульовий вказівни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gt;=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||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иводимо ділене до максимально допустимої мантиси, щоб 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було втрати точності при діле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!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 Bcopy.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amp;&amp; Bcopy.mantiss / 2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ожливе переповнення зверху при відніма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ого числа із позитивн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= 0 &amp;&amp; Bcopy.exp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ожливе переповнення знизу при відніма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ого числа із позитивн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lt; 0 &amp;&amp; Bcopy.exp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gt; Bcopy.exp -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{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 -1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и відніманні однознакових чисел переповнення малоймовір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) &g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abs(Bcopy.mantiss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0 &amp;&amp; Bcopy.exp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) &lt;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abs(Bcopy.mantiss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lt; 0 &amp;&amp; Bcopy.exp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) / 2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 -1;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 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arter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duction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Bcopy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якій координатній чверті знаходиться це числ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1-ий квадрант A &gt;= 0, B &gt;=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quarter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2-ий квадрант A &gt;= 0, B &lt;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3-й квадрант A &lt; 0, B &lt;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4-й квадрант A &lt; 0, B &gt;=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4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witc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quar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повнення виникає через суму двох великих чисел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ідбулось переповн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тановлюємо флаг і припиняємо об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більшуємо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мантис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мантису другого доданк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додаємо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2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+ Bcopy.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 Bcopy.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ідбулось переповн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тановлюємо флаг і припиняємо об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3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повнення зниз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4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+ Bcopy.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 Bcopy.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defaul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ub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V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Vcopy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add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&amp;V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st 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існує залишку від ділення на нуль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і числа можна тимчасово замінити позитивни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h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зменшуване менше від'ємник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опіюємо зменшува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mdbcpy(&amp;A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sub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меншуване не змінилось, значить точність занадто мала 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реба запобігти нескінченному цикл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Acopy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меншуване зрівнялось з від'ємником, то залишок буде рівним нул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sub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новимо знак мінус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otien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copy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== 0)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 ||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gt; 0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1)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dbcpy(&amp;Acopy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ub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&amp;h);   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A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0)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0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ub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;</w:t>
      </w:r>
    </w:p>
    <w:p w:rsidR="00A96C92" w:rsidRP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sectPr w:rsidR="00A96C92" w:rsidRPr="00A96C92" w:rsidSect="00102F5E">
      <w:pgSz w:w="11906" w:h="16838" w:code="9"/>
      <w:pgMar w:top="1134" w:right="851" w:bottom="1134" w:left="1418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286D" w:rsidRDefault="00C9286D">
      <w:r>
        <w:separator/>
      </w:r>
    </w:p>
  </w:endnote>
  <w:endnote w:type="continuationSeparator" w:id="0">
    <w:p w:rsidR="00C9286D" w:rsidRDefault="00C928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4DB" w:rsidRDefault="00E444DB">
    <w:pPr>
      <w:rPr>
        <w:lang w:val="en-US"/>
      </w:rPr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4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80400014"/>
      <w:docPartObj>
        <w:docPartGallery w:val="Page Numbers (Bottom of Page)"/>
        <w:docPartUnique/>
      </w:docPartObj>
    </w:sdtPr>
    <w:sdtEndPr/>
    <w:sdtContent>
      <w:p w:rsidR="00E444DB" w:rsidRDefault="00E444DB">
        <w:pPr>
          <w:pStyle w:val="aff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5F7B" w:rsidRPr="00F95F7B">
          <w:rPr>
            <w:noProof/>
            <w:lang w:val="ru-RU"/>
          </w:rPr>
          <w:t>2</w:t>
        </w:r>
        <w:r>
          <w:fldChar w:fldCharType="end"/>
        </w:r>
      </w:p>
    </w:sdtContent>
  </w:sdt>
  <w:p w:rsidR="00E444DB" w:rsidRDefault="00E444DB">
    <w:pPr>
      <w:pStyle w:val="af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286D" w:rsidRDefault="00C9286D">
      <w:r>
        <w:separator/>
      </w:r>
    </w:p>
  </w:footnote>
  <w:footnote w:type="continuationSeparator" w:id="0">
    <w:p w:rsidR="00C9286D" w:rsidRDefault="00C928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4DB" w:rsidRDefault="00E444DB" w:rsidP="00B24B41">
    <w:r>
      <w:t>ИФУГ.</w:t>
    </w:r>
    <w:r w:rsidRPr="00B24B41">
      <w:rPr>
        <w:color w:val="0000FF"/>
        <w:lang w:val="en-US"/>
      </w:rPr>
      <w:t>XXXXXX</w:t>
    </w:r>
    <w:r w:rsidRPr="00B24B41">
      <w:rPr>
        <w:color w:val="0000FF"/>
      </w:rPr>
      <w:t>.</w:t>
    </w:r>
    <w:r w:rsidRPr="00B24B41">
      <w:rPr>
        <w:color w:val="0000FF"/>
        <w:lang w:val="en-US"/>
      </w:rPr>
      <w:t>YYY</w:t>
    </w:r>
    <w:r>
      <w:t>РЭ</w:t>
    </w:r>
  </w:p>
  <w:tbl>
    <w:tblPr>
      <w:tblW w:w="0" w:type="auto"/>
      <w:tblInd w:w="108" w:type="dxa"/>
      <w:tblLook w:val="01E0" w:firstRow="1" w:lastRow="1" w:firstColumn="1" w:lastColumn="1" w:noHBand="0" w:noVBand="0"/>
    </w:tblPr>
    <w:tblGrid>
      <w:gridCol w:w="9745"/>
    </w:tblGrid>
    <w:tr w:rsidR="00E444DB">
      <w:trPr>
        <w:trHeight w:val="274"/>
      </w:trPr>
      <w:tc>
        <w:tcPr>
          <w:tcW w:w="9745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E444DB" w:rsidRDefault="00E444DB">
          <w:pPr>
            <w:jc w:val="right"/>
            <w:rPr>
              <w:rFonts w:ascii="Arial" w:hAnsi="Arial" w:cs="Arial"/>
              <w:b/>
              <w:i/>
              <w:sz w:val="20"/>
              <w:szCs w:val="20"/>
            </w:rPr>
          </w:pPr>
          <w:r>
            <w:rPr>
              <w:rFonts w:ascii="Arial" w:hAnsi="Arial" w:cs="Arial"/>
              <w:b/>
              <w:i/>
              <w:sz w:val="20"/>
              <w:szCs w:val="20"/>
            </w:rPr>
            <w:t>Руководство по эксплуатации</w:t>
          </w:r>
        </w:p>
      </w:tc>
    </w:tr>
  </w:tbl>
  <w:p w:rsidR="00E444DB" w:rsidRDefault="00E444D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A326C"/>
    <w:multiLevelType w:val="multilevel"/>
    <w:tmpl w:val="6FDA6744"/>
    <w:lvl w:ilvl="0">
      <w:start w:val="1"/>
      <w:numFmt w:val="decimal"/>
      <w:pStyle w:val="a"/>
      <w:isLgl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isLgl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isLgl/>
      <w:suff w:val="space"/>
      <w:lvlText w:val="%1.%2.%3.%4.%5.%6"/>
      <w:lvlJc w:val="left"/>
      <w:pPr>
        <w:ind w:left="2268" w:firstLine="709"/>
      </w:pPr>
      <w:rPr>
        <w:rFonts w:hint="default"/>
      </w:rPr>
    </w:lvl>
    <w:lvl w:ilvl="6">
      <w:start w:val="1"/>
      <w:numFmt w:val="decimal"/>
      <w:isLgl/>
      <w:suff w:val="space"/>
      <w:lvlText w:val="%1.%2.%3.%4.%5.%6.%7"/>
      <w:lvlJc w:val="left"/>
      <w:pPr>
        <w:ind w:left="2268" w:firstLine="70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268" w:firstLine="709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68" w:firstLine="709"/>
      </w:pPr>
      <w:rPr>
        <w:rFonts w:hint="default"/>
      </w:rPr>
    </w:lvl>
  </w:abstractNum>
  <w:abstractNum w:abstractNumId="1">
    <w:nsid w:val="06D141F6"/>
    <w:multiLevelType w:val="singleLevel"/>
    <w:tmpl w:val="B434DFDC"/>
    <w:lvl w:ilvl="0">
      <w:start w:val="1"/>
      <w:numFmt w:val="bullet"/>
      <w:pStyle w:val="1"/>
      <w:lvlText w:val="–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</w:abstractNum>
  <w:abstractNum w:abstractNumId="2">
    <w:nsid w:val="189A795C"/>
    <w:multiLevelType w:val="multilevel"/>
    <w:tmpl w:val="3D429C00"/>
    <w:lvl w:ilvl="0">
      <w:start w:val="1"/>
      <w:numFmt w:val="russianLower"/>
      <w:pStyle w:val="a0"/>
      <w:suff w:val="space"/>
      <w:lvlText w:val="%1)"/>
      <w:lvlJc w:val="left"/>
      <w:pPr>
        <w:ind w:left="567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russianLower"/>
      <w:suff w:val="space"/>
      <w:lvlText w:val="%1.%2"/>
      <w:lvlJc w:val="left"/>
      <w:pPr>
        <w:ind w:left="567" w:firstLine="567"/>
      </w:pPr>
      <w:rPr>
        <w:rFonts w:ascii="Times New Roman" w:hAnsi="Times New Roman" w:hint="default"/>
        <w:b/>
        <w:i w:val="0"/>
        <w:spacing w:val="0"/>
        <w:w w:val="100"/>
        <w:position w:val="0"/>
        <w:sz w:val="28"/>
        <w:szCs w:val="28"/>
      </w:rPr>
    </w:lvl>
    <w:lvl w:ilvl="2">
      <w:start w:val="1"/>
      <w:numFmt w:val="decimal"/>
      <w:suff w:val="space"/>
      <w:lvlText w:val="%1.%2.%3"/>
      <w:lvlJc w:val="left"/>
      <w:pPr>
        <w:ind w:left="567" w:firstLine="567"/>
      </w:pPr>
      <w:rPr>
        <w:rFonts w:ascii="Times New Roman" w:hAnsi="Times New Roman" w:hint="default"/>
        <w:b/>
        <w:i w:val="0"/>
        <w:color w:val="auto"/>
        <w:sz w:val="26"/>
      </w:rPr>
    </w:lvl>
    <w:lvl w:ilvl="3">
      <w:start w:val="1"/>
      <w:numFmt w:val="decimal"/>
      <w:suff w:val="space"/>
      <w:lvlText w:val="%1.%2.%3.%4"/>
      <w:lvlJc w:val="left"/>
      <w:pPr>
        <w:ind w:left="567" w:firstLine="567"/>
      </w:pPr>
      <w:rPr>
        <w:rFonts w:ascii="Times New Roman" w:hAnsi="Times New Roman" w:hint="default"/>
        <w:b/>
        <w:i w:val="0"/>
        <w:color w:val="auto"/>
        <w:spacing w:val="0"/>
        <w:w w:val="100"/>
        <w:position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2142"/>
        </w:tabs>
        <w:ind w:left="214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6"/>
        </w:tabs>
        <w:ind w:left="228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0"/>
        </w:tabs>
        <w:ind w:left="243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18"/>
        </w:tabs>
        <w:ind w:left="2718" w:hanging="1584"/>
      </w:pPr>
      <w:rPr>
        <w:rFonts w:hint="default"/>
      </w:rPr>
    </w:lvl>
  </w:abstractNum>
  <w:abstractNum w:abstractNumId="3">
    <w:nsid w:val="2C557F61"/>
    <w:multiLevelType w:val="hybridMultilevel"/>
    <w:tmpl w:val="6764E6CE"/>
    <w:lvl w:ilvl="0" w:tplc="DE74BD72">
      <w:start w:val="1"/>
      <w:numFmt w:val="decimal"/>
      <w:pStyle w:val="a1"/>
      <w:lvlText w:val="%1"/>
      <w:lvlJc w:val="left"/>
      <w:pPr>
        <w:tabs>
          <w:tab w:val="num" w:pos="340"/>
        </w:tabs>
        <w:ind w:left="0" w:firstLine="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911A42"/>
    <w:multiLevelType w:val="multilevel"/>
    <w:tmpl w:val="4BDEE82C"/>
    <w:lvl w:ilvl="0">
      <w:start w:val="1"/>
      <w:numFmt w:val="decimal"/>
      <w:pStyle w:val="10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5">
    <w:nsid w:val="4F65195B"/>
    <w:multiLevelType w:val="multilevel"/>
    <w:tmpl w:val="16A8B17E"/>
    <w:lvl w:ilvl="0">
      <w:start w:val="1"/>
      <w:numFmt w:val="decimal"/>
      <w:pStyle w:val="11"/>
      <w:suff w:val="space"/>
      <w:lvlText w:val="%1)"/>
      <w:lvlJc w:val="left"/>
      <w:pPr>
        <w:ind w:left="0" w:firstLine="567"/>
      </w:pPr>
      <w:rPr>
        <w:rFonts w:hint="default"/>
      </w:rPr>
    </w:lvl>
    <w:lvl w:ilvl="1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  <w:lvl w:ilvl="3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4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5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6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  <w:lvl w:ilvl="7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8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</w:abstractNum>
  <w:abstractNum w:abstractNumId="6">
    <w:nsid w:val="62C44283"/>
    <w:multiLevelType w:val="multilevel"/>
    <w:tmpl w:val="36DA9DD0"/>
    <w:lvl w:ilvl="0">
      <w:start w:val="1"/>
      <w:numFmt w:val="russianUpper"/>
      <w:pStyle w:val="a2"/>
      <w:suff w:val="space"/>
      <w:lvlText w:val="Приложение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0"/>
      <w:suff w:val="space"/>
      <w:lvlText w:val="%1.%2"/>
      <w:lvlJc w:val="left"/>
      <w:pPr>
        <w:ind w:left="0" w:firstLine="567"/>
      </w:pPr>
      <w:rPr>
        <w:rFonts w:ascii="Times New Roman" w:hAnsi="Times New Roman" w:hint="default"/>
        <w:b/>
        <w:i w:val="0"/>
        <w:spacing w:val="0"/>
        <w:w w:val="100"/>
        <w:position w:val="0"/>
        <w:sz w:val="28"/>
      </w:rPr>
    </w:lvl>
    <w:lvl w:ilvl="2">
      <w:start w:val="1"/>
      <w:numFmt w:val="decimal"/>
      <w:pStyle w:val="30"/>
      <w:suff w:val="space"/>
      <w:lvlText w:val="%1.%2.%3"/>
      <w:lvlJc w:val="left"/>
      <w:pPr>
        <w:ind w:left="0" w:firstLine="567"/>
      </w:pPr>
      <w:rPr>
        <w:rFonts w:ascii="Times New Roman" w:hAnsi="Times New Roman" w:hint="default"/>
        <w:b/>
        <w:i w:val="0"/>
        <w:color w:val="auto"/>
        <w:sz w:val="26"/>
      </w:rPr>
    </w:lvl>
    <w:lvl w:ilvl="3">
      <w:start w:val="1"/>
      <w:numFmt w:val="decimal"/>
      <w:pStyle w:val="40"/>
      <w:suff w:val="space"/>
      <w:lvlText w:val="%1.%2.%3.%4"/>
      <w:lvlJc w:val="left"/>
      <w:pPr>
        <w:ind w:left="0" w:firstLine="567"/>
      </w:pPr>
      <w:rPr>
        <w:rFonts w:ascii="Times New Roman" w:hAnsi="Times New Roman" w:hint="default"/>
        <w:b/>
        <w:i w:val="0"/>
        <w:color w:val="auto"/>
        <w:spacing w:val="0"/>
        <w:w w:val="100"/>
        <w:position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575"/>
        </w:tabs>
        <w:ind w:left="1575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19"/>
        </w:tabs>
        <w:ind w:left="1719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63"/>
        </w:tabs>
        <w:ind w:left="1863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51"/>
        </w:tabs>
        <w:ind w:left="2151" w:hanging="1584"/>
      </w:pPr>
      <w:rPr>
        <w:rFonts w:hint="default"/>
      </w:rPr>
    </w:lvl>
  </w:abstractNum>
  <w:abstractNum w:abstractNumId="7">
    <w:nsid w:val="636D237D"/>
    <w:multiLevelType w:val="multilevel"/>
    <w:tmpl w:val="45B0EF10"/>
    <w:lvl w:ilvl="0">
      <w:start w:val="1"/>
      <w:numFmt w:val="bullet"/>
      <w:pStyle w:val="a3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1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  <w:lvl w:ilvl="3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4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5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6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  <w:lvl w:ilvl="7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8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</w:abstractNum>
  <w:abstractNum w:abstractNumId="8">
    <w:nsid w:val="70CC008F"/>
    <w:multiLevelType w:val="multilevel"/>
    <w:tmpl w:val="D3A4E860"/>
    <w:lvl w:ilvl="0">
      <w:start w:val="1"/>
      <w:numFmt w:val="decimal"/>
      <w:pStyle w:val="a4"/>
      <w:suff w:val="space"/>
      <w:lvlText w:val="1.%1"/>
      <w:lvlJc w:val="left"/>
      <w:pPr>
        <w:ind w:left="927" w:hanging="360"/>
      </w:pPr>
      <w:rPr>
        <w:rFonts w:hint="default"/>
        <w:b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4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4"/>
      <w:suff w:val="space"/>
      <w:lvlText w:val="%1.%2"/>
      <w:lvlJc w:val="left"/>
      <w:pPr>
        <w:ind w:left="851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2">
      <w:start w:val="1"/>
      <w:numFmt w:val="decimal"/>
      <w:suff w:val="space"/>
      <w:lvlText w:val="%1.%2.%3"/>
      <w:lvlJc w:val="left"/>
      <w:pPr>
        <w:ind w:left="567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141"/>
        </w:tabs>
        <w:ind w:left="141" w:firstLine="0"/>
      </w:pPr>
      <w:rPr>
        <w:rFonts w:ascii="Times New Roman" w:hAnsi="Times New Roman" w:cs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1"/>
        </w:tabs>
        <w:ind w:left="141" w:firstLine="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8"/>
  </w:num>
  <w:num w:numId="6">
    <w:abstractNumId w:val="1"/>
  </w:num>
  <w:num w:numId="7">
    <w:abstractNumId w:val="7"/>
  </w:num>
  <w:num w:numId="8">
    <w:abstractNumId w:val="6"/>
  </w:num>
  <w:num w:numId="9">
    <w:abstractNumId w:val="0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hideSpellingErrors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stylePaneSortMethod w:val="0000"/>
  <w:defaultTabStop w:val="709"/>
  <w:autoHyphenation/>
  <w:hyphenationZone w:val="425"/>
  <w:drawingGridHorizontalSpacing w:val="57"/>
  <w:drawingGridVerticalSpacing w:val="57"/>
  <w:doNotUseMarginsForDrawingGridOrigin/>
  <w:drawingGridHorizontalOrigin w:val="1418"/>
  <w:drawingGridVerticalOrigin w:val="1134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D34"/>
    <w:rsid w:val="000156B1"/>
    <w:rsid w:val="000158D5"/>
    <w:rsid w:val="0001750F"/>
    <w:rsid w:val="00020246"/>
    <w:rsid w:val="0002165B"/>
    <w:rsid w:val="00023095"/>
    <w:rsid w:val="000279A7"/>
    <w:rsid w:val="00036D87"/>
    <w:rsid w:val="00042F24"/>
    <w:rsid w:val="00043A9B"/>
    <w:rsid w:val="0004737F"/>
    <w:rsid w:val="000474CE"/>
    <w:rsid w:val="00050983"/>
    <w:rsid w:val="00051B25"/>
    <w:rsid w:val="000569A3"/>
    <w:rsid w:val="00061BB6"/>
    <w:rsid w:val="00076595"/>
    <w:rsid w:val="000848F3"/>
    <w:rsid w:val="00092E63"/>
    <w:rsid w:val="0009426E"/>
    <w:rsid w:val="000A0B0A"/>
    <w:rsid w:val="000A5D4F"/>
    <w:rsid w:val="000B1BF3"/>
    <w:rsid w:val="000B5FA8"/>
    <w:rsid w:val="000C37EC"/>
    <w:rsid w:val="000C4B4C"/>
    <w:rsid w:val="000C5153"/>
    <w:rsid w:val="000D7E41"/>
    <w:rsid w:val="000E1D5A"/>
    <w:rsid w:val="000E35E4"/>
    <w:rsid w:val="000E6683"/>
    <w:rsid w:val="000E6ABC"/>
    <w:rsid w:val="000F1FD5"/>
    <w:rsid w:val="000F3EAE"/>
    <w:rsid w:val="00101D7D"/>
    <w:rsid w:val="00102F5E"/>
    <w:rsid w:val="001155FF"/>
    <w:rsid w:val="0012767E"/>
    <w:rsid w:val="00127E10"/>
    <w:rsid w:val="00140133"/>
    <w:rsid w:val="00140DC1"/>
    <w:rsid w:val="00143AC5"/>
    <w:rsid w:val="0015265D"/>
    <w:rsid w:val="0016677F"/>
    <w:rsid w:val="0018580E"/>
    <w:rsid w:val="00187C27"/>
    <w:rsid w:val="00192999"/>
    <w:rsid w:val="001A5229"/>
    <w:rsid w:val="001A59BE"/>
    <w:rsid w:val="001A727B"/>
    <w:rsid w:val="001B16A7"/>
    <w:rsid w:val="001B4CD4"/>
    <w:rsid w:val="001B5595"/>
    <w:rsid w:val="001B61D8"/>
    <w:rsid w:val="001C0DCD"/>
    <w:rsid w:val="001C2FD7"/>
    <w:rsid w:val="001C4596"/>
    <w:rsid w:val="001E23CE"/>
    <w:rsid w:val="001E612F"/>
    <w:rsid w:val="001E7852"/>
    <w:rsid w:val="001F2AA3"/>
    <w:rsid w:val="001F59D2"/>
    <w:rsid w:val="001F6E35"/>
    <w:rsid w:val="001F7579"/>
    <w:rsid w:val="002117AC"/>
    <w:rsid w:val="00211923"/>
    <w:rsid w:val="00212C69"/>
    <w:rsid w:val="002144FE"/>
    <w:rsid w:val="002172AB"/>
    <w:rsid w:val="002215F4"/>
    <w:rsid w:val="00221B4F"/>
    <w:rsid w:val="00224EDA"/>
    <w:rsid w:val="00226CA0"/>
    <w:rsid w:val="0024011A"/>
    <w:rsid w:val="0024071D"/>
    <w:rsid w:val="00247BC4"/>
    <w:rsid w:val="00251684"/>
    <w:rsid w:val="00253F50"/>
    <w:rsid w:val="0025752E"/>
    <w:rsid w:val="00264850"/>
    <w:rsid w:val="00267C4C"/>
    <w:rsid w:val="00270202"/>
    <w:rsid w:val="0027382B"/>
    <w:rsid w:val="00282992"/>
    <w:rsid w:val="00284F16"/>
    <w:rsid w:val="00290CA0"/>
    <w:rsid w:val="00291236"/>
    <w:rsid w:val="002941C5"/>
    <w:rsid w:val="002942AA"/>
    <w:rsid w:val="002A1E1D"/>
    <w:rsid w:val="002B20E3"/>
    <w:rsid w:val="002B3D9E"/>
    <w:rsid w:val="002D34EC"/>
    <w:rsid w:val="002D57A0"/>
    <w:rsid w:val="002E1D2B"/>
    <w:rsid w:val="002E2986"/>
    <w:rsid w:val="002E29D7"/>
    <w:rsid w:val="002E68B3"/>
    <w:rsid w:val="002F5810"/>
    <w:rsid w:val="00300CA1"/>
    <w:rsid w:val="00301DFE"/>
    <w:rsid w:val="0030366E"/>
    <w:rsid w:val="00304E95"/>
    <w:rsid w:val="0031647D"/>
    <w:rsid w:val="00322289"/>
    <w:rsid w:val="0032385A"/>
    <w:rsid w:val="003331AD"/>
    <w:rsid w:val="0033426F"/>
    <w:rsid w:val="00336460"/>
    <w:rsid w:val="00340871"/>
    <w:rsid w:val="00340B37"/>
    <w:rsid w:val="00345DC9"/>
    <w:rsid w:val="00355821"/>
    <w:rsid w:val="00355F27"/>
    <w:rsid w:val="00356393"/>
    <w:rsid w:val="00356C9B"/>
    <w:rsid w:val="003615D4"/>
    <w:rsid w:val="00362A16"/>
    <w:rsid w:val="00375F86"/>
    <w:rsid w:val="003805F4"/>
    <w:rsid w:val="00380F25"/>
    <w:rsid w:val="00384315"/>
    <w:rsid w:val="0038657F"/>
    <w:rsid w:val="00386B4C"/>
    <w:rsid w:val="003A44B7"/>
    <w:rsid w:val="003A602C"/>
    <w:rsid w:val="003B2B5A"/>
    <w:rsid w:val="003B6A1A"/>
    <w:rsid w:val="003C11A5"/>
    <w:rsid w:val="003D6D77"/>
    <w:rsid w:val="003E25AA"/>
    <w:rsid w:val="003E5DDF"/>
    <w:rsid w:val="003F1248"/>
    <w:rsid w:val="003F1C6A"/>
    <w:rsid w:val="003F7257"/>
    <w:rsid w:val="00400792"/>
    <w:rsid w:val="00401DCC"/>
    <w:rsid w:val="004105C3"/>
    <w:rsid w:val="00411BF5"/>
    <w:rsid w:val="00412EC4"/>
    <w:rsid w:val="00413F08"/>
    <w:rsid w:val="00426CB2"/>
    <w:rsid w:val="00427422"/>
    <w:rsid w:val="004307FE"/>
    <w:rsid w:val="00433C8D"/>
    <w:rsid w:val="00436F5A"/>
    <w:rsid w:val="00441305"/>
    <w:rsid w:val="004609A7"/>
    <w:rsid w:val="0046676F"/>
    <w:rsid w:val="00476CD7"/>
    <w:rsid w:val="0048430A"/>
    <w:rsid w:val="00491AFF"/>
    <w:rsid w:val="00494314"/>
    <w:rsid w:val="0049634F"/>
    <w:rsid w:val="004963E8"/>
    <w:rsid w:val="004A005C"/>
    <w:rsid w:val="004A33DC"/>
    <w:rsid w:val="004C17A0"/>
    <w:rsid w:val="004D44AC"/>
    <w:rsid w:val="004D75EB"/>
    <w:rsid w:val="004E1A47"/>
    <w:rsid w:val="004E3760"/>
    <w:rsid w:val="004E59F0"/>
    <w:rsid w:val="004E5B2F"/>
    <w:rsid w:val="004E6955"/>
    <w:rsid w:val="004F4508"/>
    <w:rsid w:val="004F49B4"/>
    <w:rsid w:val="004F7B5C"/>
    <w:rsid w:val="00500EB0"/>
    <w:rsid w:val="00503A8F"/>
    <w:rsid w:val="0050490F"/>
    <w:rsid w:val="00507144"/>
    <w:rsid w:val="00517E8A"/>
    <w:rsid w:val="0053099E"/>
    <w:rsid w:val="00536B56"/>
    <w:rsid w:val="0054040A"/>
    <w:rsid w:val="00544105"/>
    <w:rsid w:val="00547CB7"/>
    <w:rsid w:val="00552F66"/>
    <w:rsid w:val="00561D67"/>
    <w:rsid w:val="00566347"/>
    <w:rsid w:val="00576460"/>
    <w:rsid w:val="005867E9"/>
    <w:rsid w:val="00592C2B"/>
    <w:rsid w:val="00597813"/>
    <w:rsid w:val="005A784B"/>
    <w:rsid w:val="005B1648"/>
    <w:rsid w:val="005C0092"/>
    <w:rsid w:val="005C10C0"/>
    <w:rsid w:val="005D663B"/>
    <w:rsid w:val="005D68D0"/>
    <w:rsid w:val="005F34F3"/>
    <w:rsid w:val="005F6555"/>
    <w:rsid w:val="005F7F57"/>
    <w:rsid w:val="0060737B"/>
    <w:rsid w:val="00621FF7"/>
    <w:rsid w:val="00625F2B"/>
    <w:rsid w:val="006274A2"/>
    <w:rsid w:val="00627A6E"/>
    <w:rsid w:val="00627F16"/>
    <w:rsid w:val="00632670"/>
    <w:rsid w:val="00635C3B"/>
    <w:rsid w:val="00644BFF"/>
    <w:rsid w:val="00645118"/>
    <w:rsid w:val="00660962"/>
    <w:rsid w:val="00681B42"/>
    <w:rsid w:val="00684C8C"/>
    <w:rsid w:val="0069205C"/>
    <w:rsid w:val="00696E57"/>
    <w:rsid w:val="006978A4"/>
    <w:rsid w:val="006A0A43"/>
    <w:rsid w:val="006A7D20"/>
    <w:rsid w:val="006B0855"/>
    <w:rsid w:val="006B2D6D"/>
    <w:rsid w:val="006B638E"/>
    <w:rsid w:val="006C3A2E"/>
    <w:rsid w:val="006D3207"/>
    <w:rsid w:val="006D35D1"/>
    <w:rsid w:val="006D44DE"/>
    <w:rsid w:val="006D5B9E"/>
    <w:rsid w:val="006E5A2D"/>
    <w:rsid w:val="006F3034"/>
    <w:rsid w:val="00701832"/>
    <w:rsid w:val="00702D00"/>
    <w:rsid w:val="007202E3"/>
    <w:rsid w:val="007277F9"/>
    <w:rsid w:val="00733A46"/>
    <w:rsid w:val="007403F1"/>
    <w:rsid w:val="00742A06"/>
    <w:rsid w:val="007452F6"/>
    <w:rsid w:val="007611DE"/>
    <w:rsid w:val="007641B6"/>
    <w:rsid w:val="00766928"/>
    <w:rsid w:val="00767848"/>
    <w:rsid w:val="00770841"/>
    <w:rsid w:val="007A1B34"/>
    <w:rsid w:val="007A7967"/>
    <w:rsid w:val="007B6616"/>
    <w:rsid w:val="007C436B"/>
    <w:rsid w:val="007C5BEE"/>
    <w:rsid w:val="007D576F"/>
    <w:rsid w:val="007D7717"/>
    <w:rsid w:val="007F4924"/>
    <w:rsid w:val="007F7295"/>
    <w:rsid w:val="0080314C"/>
    <w:rsid w:val="0084131A"/>
    <w:rsid w:val="00843BCD"/>
    <w:rsid w:val="0085070C"/>
    <w:rsid w:val="00851A6D"/>
    <w:rsid w:val="008616E8"/>
    <w:rsid w:val="00867096"/>
    <w:rsid w:val="00867951"/>
    <w:rsid w:val="00872E78"/>
    <w:rsid w:val="0087567B"/>
    <w:rsid w:val="00876837"/>
    <w:rsid w:val="0087709A"/>
    <w:rsid w:val="008774C3"/>
    <w:rsid w:val="008776F6"/>
    <w:rsid w:val="00885CDD"/>
    <w:rsid w:val="008B6465"/>
    <w:rsid w:val="008B6A66"/>
    <w:rsid w:val="008D175C"/>
    <w:rsid w:val="008D3BB4"/>
    <w:rsid w:val="008D6EEB"/>
    <w:rsid w:val="008D7DA7"/>
    <w:rsid w:val="008E07E5"/>
    <w:rsid w:val="008E789F"/>
    <w:rsid w:val="008F0582"/>
    <w:rsid w:val="008F1A69"/>
    <w:rsid w:val="008F47BD"/>
    <w:rsid w:val="008F4A8E"/>
    <w:rsid w:val="008F5FF8"/>
    <w:rsid w:val="008F66DE"/>
    <w:rsid w:val="0090099C"/>
    <w:rsid w:val="0092266A"/>
    <w:rsid w:val="009229F1"/>
    <w:rsid w:val="0092353C"/>
    <w:rsid w:val="00924C59"/>
    <w:rsid w:val="00941BC5"/>
    <w:rsid w:val="00941F42"/>
    <w:rsid w:val="009445E3"/>
    <w:rsid w:val="00952E46"/>
    <w:rsid w:val="00961186"/>
    <w:rsid w:val="00966BBF"/>
    <w:rsid w:val="00973851"/>
    <w:rsid w:val="009801DD"/>
    <w:rsid w:val="00983066"/>
    <w:rsid w:val="009839DE"/>
    <w:rsid w:val="009861C4"/>
    <w:rsid w:val="009A25C1"/>
    <w:rsid w:val="009A4AC0"/>
    <w:rsid w:val="009A5642"/>
    <w:rsid w:val="009B109E"/>
    <w:rsid w:val="009B5A5E"/>
    <w:rsid w:val="009C02F0"/>
    <w:rsid w:val="009D1157"/>
    <w:rsid w:val="009D1E5A"/>
    <w:rsid w:val="009D4E89"/>
    <w:rsid w:val="009D6662"/>
    <w:rsid w:val="009D69D2"/>
    <w:rsid w:val="009E4995"/>
    <w:rsid w:val="009F68B6"/>
    <w:rsid w:val="00A0244C"/>
    <w:rsid w:val="00A03444"/>
    <w:rsid w:val="00A04C3F"/>
    <w:rsid w:val="00A14CB9"/>
    <w:rsid w:val="00A17ABB"/>
    <w:rsid w:val="00A237C8"/>
    <w:rsid w:val="00A25D96"/>
    <w:rsid w:val="00A26338"/>
    <w:rsid w:val="00A27B68"/>
    <w:rsid w:val="00A303C6"/>
    <w:rsid w:val="00A35945"/>
    <w:rsid w:val="00A35BB9"/>
    <w:rsid w:val="00A4056C"/>
    <w:rsid w:val="00A426DC"/>
    <w:rsid w:val="00A43801"/>
    <w:rsid w:val="00A46FBB"/>
    <w:rsid w:val="00A51F29"/>
    <w:rsid w:val="00A61262"/>
    <w:rsid w:val="00A61508"/>
    <w:rsid w:val="00A63A8B"/>
    <w:rsid w:val="00A8106E"/>
    <w:rsid w:val="00A82AFD"/>
    <w:rsid w:val="00A91090"/>
    <w:rsid w:val="00A9523D"/>
    <w:rsid w:val="00A96C92"/>
    <w:rsid w:val="00AA2ECE"/>
    <w:rsid w:val="00AA5241"/>
    <w:rsid w:val="00AC03F9"/>
    <w:rsid w:val="00AC4F12"/>
    <w:rsid w:val="00AC5D07"/>
    <w:rsid w:val="00AD0EB7"/>
    <w:rsid w:val="00AE2FB5"/>
    <w:rsid w:val="00AE2FC2"/>
    <w:rsid w:val="00AE4D34"/>
    <w:rsid w:val="00AE57CC"/>
    <w:rsid w:val="00AE7F53"/>
    <w:rsid w:val="00AF06AD"/>
    <w:rsid w:val="00B03C57"/>
    <w:rsid w:val="00B07EC6"/>
    <w:rsid w:val="00B1633C"/>
    <w:rsid w:val="00B16427"/>
    <w:rsid w:val="00B23381"/>
    <w:rsid w:val="00B24B41"/>
    <w:rsid w:val="00B255A2"/>
    <w:rsid w:val="00B26AC0"/>
    <w:rsid w:val="00B31A55"/>
    <w:rsid w:val="00B32061"/>
    <w:rsid w:val="00B325BB"/>
    <w:rsid w:val="00B36B42"/>
    <w:rsid w:val="00B36C91"/>
    <w:rsid w:val="00B43205"/>
    <w:rsid w:val="00B501BD"/>
    <w:rsid w:val="00B511C4"/>
    <w:rsid w:val="00B52A55"/>
    <w:rsid w:val="00B564CD"/>
    <w:rsid w:val="00B74ACB"/>
    <w:rsid w:val="00B74C84"/>
    <w:rsid w:val="00B7635D"/>
    <w:rsid w:val="00B8271C"/>
    <w:rsid w:val="00B95493"/>
    <w:rsid w:val="00BA57B9"/>
    <w:rsid w:val="00BC1D07"/>
    <w:rsid w:val="00BC28CC"/>
    <w:rsid w:val="00BC2EB2"/>
    <w:rsid w:val="00BC62BB"/>
    <w:rsid w:val="00BC6ECA"/>
    <w:rsid w:val="00BE2F03"/>
    <w:rsid w:val="00BF31CB"/>
    <w:rsid w:val="00C14645"/>
    <w:rsid w:val="00C15BC4"/>
    <w:rsid w:val="00C23B34"/>
    <w:rsid w:val="00C323A3"/>
    <w:rsid w:val="00C33126"/>
    <w:rsid w:val="00C36A88"/>
    <w:rsid w:val="00C449C5"/>
    <w:rsid w:val="00C56145"/>
    <w:rsid w:val="00C567EA"/>
    <w:rsid w:val="00C56996"/>
    <w:rsid w:val="00C67348"/>
    <w:rsid w:val="00C71071"/>
    <w:rsid w:val="00C8164A"/>
    <w:rsid w:val="00C82261"/>
    <w:rsid w:val="00C9286D"/>
    <w:rsid w:val="00C95363"/>
    <w:rsid w:val="00C9788F"/>
    <w:rsid w:val="00CA08EA"/>
    <w:rsid w:val="00CA7317"/>
    <w:rsid w:val="00CB214B"/>
    <w:rsid w:val="00CC3013"/>
    <w:rsid w:val="00CC52A9"/>
    <w:rsid w:val="00CD0F70"/>
    <w:rsid w:val="00CD0FA6"/>
    <w:rsid w:val="00CD1C29"/>
    <w:rsid w:val="00CD559A"/>
    <w:rsid w:val="00CE5080"/>
    <w:rsid w:val="00CF5E90"/>
    <w:rsid w:val="00D00D0F"/>
    <w:rsid w:val="00D1009E"/>
    <w:rsid w:val="00D26D57"/>
    <w:rsid w:val="00D2751B"/>
    <w:rsid w:val="00D3479A"/>
    <w:rsid w:val="00D3503F"/>
    <w:rsid w:val="00D35510"/>
    <w:rsid w:val="00D3643D"/>
    <w:rsid w:val="00D46F74"/>
    <w:rsid w:val="00D51313"/>
    <w:rsid w:val="00D5608F"/>
    <w:rsid w:val="00D73599"/>
    <w:rsid w:val="00D7431D"/>
    <w:rsid w:val="00D766AC"/>
    <w:rsid w:val="00D77AD5"/>
    <w:rsid w:val="00D860CB"/>
    <w:rsid w:val="00D93550"/>
    <w:rsid w:val="00D955EA"/>
    <w:rsid w:val="00DA054D"/>
    <w:rsid w:val="00DA36E9"/>
    <w:rsid w:val="00DA3CE0"/>
    <w:rsid w:val="00DC0D6D"/>
    <w:rsid w:val="00DC1CFF"/>
    <w:rsid w:val="00DC2687"/>
    <w:rsid w:val="00DD49F8"/>
    <w:rsid w:val="00E00CAD"/>
    <w:rsid w:val="00E072BE"/>
    <w:rsid w:val="00E07A8E"/>
    <w:rsid w:val="00E10704"/>
    <w:rsid w:val="00E15999"/>
    <w:rsid w:val="00E215C3"/>
    <w:rsid w:val="00E24F8A"/>
    <w:rsid w:val="00E25A71"/>
    <w:rsid w:val="00E3345B"/>
    <w:rsid w:val="00E340F0"/>
    <w:rsid w:val="00E34EF2"/>
    <w:rsid w:val="00E40ECA"/>
    <w:rsid w:val="00E429BC"/>
    <w:rsid w:val="00E430B5"/>
    <w:rsid w:val="00E444DB"/>
    <w:rsid w:val="00E47243"/>
    <w:rsid w:val="00E504A5"/>
    <w:rsid w:val="00E55285"/>
    <w:rsid w:val="00E62618"/>
    <w:rsid w:val="00E64E2D"/>
    <w:rsid w:val="00E65B13"/>
    <w:rsid w:val="00E6741E"/>
    <w:rsid w:val="00E7758C"/>
    <w:rsid w:val="00E81F79"/>
    <w:rsid w:val="00E839C0"/>
    <w:rsid w:val="00E9443F"/>
    <w:rsid w:val="00EA66BC"/>
    <w:rsid w:val="00EB07DB"/>
    <w:rsid w:val="00EB2BA2"/>
    <w:rsid w:val="00EC767B"/>
    <w:rsid w:val="00ED3680"/>
    <w:rsid w:val="00EE33D6"/>
    <w:rsid w:val="00EE7D2E"/>
    <w:rsid w:val="00EF0617"/>
    <w:rsid w:val="00EF197C"/>
    <w:rsid w:val="00EF1C4E"/>
    <w:rsid w:val="00F13327"/>
    <w:rsid w:val="00F22A89"/>
    <w:rsid w:val="00F32068"/>
    <w:rsid w:val="00F43C72"/>
    <w:rsid w:val="00F44D2D"/>
    <w:rsid w:val="00F45DF9"/>
    <w:rsid w:val="00F473D1"/>
    <w:rsid w:val="00F475E8"/>
    <w:rsid w:val="00F5339E"/>
    <w:rsid w:val="00F61D71"/>
    <w:rsid w:val="00F735E1"/>
    <w:rsid w:val="00F777CA"/>
    <w:rsid w:val="00F80BBD"/>
    <w:rsid w:val="00F95F7B"/>
    <w:rsid w:val="00FA4A18"/>
    <w:rsid w:val="00FA5C3A"/>
    <w:rsid w:val="00FB16CD"/>
    <w:rsid w:val="00FB31ED"/>
    <w:rsid w:val="00FB4413"/>
    <w:rsid w:val="00FB6415"/>
    <w:rsid w:val="00FB7784"/>
    <w:rsid w:val="00FC2AAF"/>
    <w:rsid w:val="00FC361F"/>
    <w:rsid w:val="00FC43BC"/>
    <w:rsid w:val="00FD1DA8"/>
    <w:rsid w:val="00FD7C1C"/>
    <w:rsid w:val="00FF0351"/>
    <w:rsid w:val="00FF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5">
    <w:name w:val="Normal"/>
    <w:qFormat/>
    <w:rsid w:val="009D1157"/>
    <w:rPr>
      <w:sz w:val="24"/>
      <w:szCs w:val="24"/>
      <w:lang w:eastAsia="ru-RU"/>
    </w:rPr>
  </w:style>
  <w:style w:type="paragraph" w:styleId="10">
    <w:name w:val="heading 1"/>
    <w:basedOn w:val="a5"/>
    <w:next w:val="a5"/>
    <w:link w:val="12"/>
    <w:uiPriority w:val="9"/>
    <w:qFormat/>
    <w:rsid w:val="00FF0351"/>
    <w:pPr>
      <w:keepNext/>
      <w:pageBreakBefore/>
      <w:numPr>
        <w:numId w:val="1"/>
      </w:numPr>
      <w:tabs>
        <w:tab w:val="left" w:pos="851"/>
      </w:tabs>
      <w:spacing w:before="240" w:after="240"/>
      <w:ind w:firstLine="0"/>
      <w:jc w:val="center"/>
      <w:outlineLvl w:val="0"/>
    </w:pPr>
    <w:rPr>
      <w:b/>
      <w:bCs/>
      <w:caps/>
      <w:kern w:val="32"/>
      <w:sz w:val="28"/>
      <w:szCs w:val="28"/>
    </w:rPr>
  </w:style>
  <w:style w:type="paragraph" w:styleId="2">
    <w:name w:val="heading 2"/>
    <w:basedOn w:val="a5"/>
    <w:next w:val="a5"/>
    <w:link w:val="21"/>
    <w:uiPriority w:val="9"/>
    <w:qFormat/>
    <w:rsid w:val="00A426DC"/>
    <w:pPr>
      <w:keepNext/>
      <w:numPr>
        <w:ilvl w:val="1"/>
        <w:numId w:val="1"/>
      </w:numPr>
      <w:tabs>
        <w:tab w:val="left" w:pos="1134"/>
        <w:tab w:val="left" w:pos="1276"/>
      </w:tabs>
      <w:spacing w:before="240" w:after="120"/>
      <w:ind w:firstLine="709"/>
      <w:outlineLvl w:val="1"/>
    </w:pPr>
    <w:rPr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A426DC"/>
    <w:pPr>
      <w:keepNext/>
      <w:numPr>
        <w:ilvl w:val="2"/>
        <w:numId w:val="1"/>
      </w:numPr>
      <w:tabs>
        <w:tab w:val="left" w:pos="1276"/>
      </w:tabs>
      <w:spacing w:before="360" w:after="120"/>
      <w:outlineLvl w:val="2"/>
    </w:pPr>
    <w:rPr>
      <w:b/>
      <w:bCs/>
      <w:sz w:val="28"/>
      <w:szCs w:val="26"/>
    </w:rPr>
  </w:style>
  <w:style w:type="paragraph" w:styleId="4">
    <w:name w:val="heading 4"/>
    <w:basedOn w:val="a5"/>
    <w:next w:val="a5"/>
    <w:qFormat/>
    <w:rsid w:val="00A63A8B"/>
    <w:pPr>
      <w:keepNext/>
      <w:numPr>
        <w:ilvl w:val="3"/>
        <w:numId w:val="1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5"/>
    <w:next w:val="a5"/>
    <w:qFormat/>
    <w:pPr>
      <w:numPr>
        <w:ilvl w:val="4"/>
        <w:numId w:val="1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5"/>
    <w:next w:val="a5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3">
    <w:name w:val="List"/>
    <w:basedOn w:val="a5"/>
    <w:link w:val="a9"/>
    <w:rsid w:val="001B4CD4"/>
    <w:pPr>
      <w:numPr>
        <w:numId w:val="7"/>
      </w:numPr>
      <w:spacing w:after="60"/>
      <w:jc w:val="both"/>
    </w:pPr>
    <w:rPr>
      <w:snapToGrid w:val="0"/>
      <w:sz w:val="28"/>
    </w:rPr>
  </w:style>
  <w:style w:type="paragraph" w:customStyle="1" w:styleId="aa">
    <w:name w:val="Год утверждения"/>
    <w:basedOn w:val="a5"/>
    <w:pPr>
      <w:jc w:val="center"/>
    </w:pPr>
    <w:rPr>
      <w:b/>
      <w:sz w:val="28"/>
      <w:szCs w:val="28"/>
    </w:rPr>
  </w:style>
  <w:style w:type="paragraph" w:styleId="ab">
    <w:name w:val="header"/>
    <w:basedOn w:val="a5"/>
    <w:rsid w:val="00A14CB9"/>
    <w:pPr>
      <w:tabs>
        <w:tab w:val="center" w:pos="4677"/>
        <w:tab w:val="right" w:pos="9355"/>
      </w:tabs>
    </w:pPr>
  </w:style>
  <w:style w:type="paragraph" w:customStyle="1" w:styleId="ac">
    <w:name w:val="Утверждаю"/>
    <w:basedOn w:val="a5"/>
  </w:style>
  <w:style w:type="paragraph" w:styleId="31">
    <w:name w:val="toc 3"/>
    <w:basedOn w:val="a5"/>
    <w:next w:val="a5"/>
    <w:autoRedefine/>
    <w:uiPriority w:val="39"/>
    <w:pPr>
      <w:ind w:left="480"/>
    </w:pPr>
    <w:rPr>
      <w:i/>
      <w:iCs/>
      <w:sz w:val="20"/>
      <w:szCs w:val="20"/>
    </w:rPr>
  </w:style>
  <w:style w:type="paragraph" w:customStyle="1" w:styleId="a">
    <w:name w:val="Список нумерованный"/>
    <w:basedOn w:val="a5"/>
    <w:rsid w:val="0054040A"/>
    <w:pPr>
      <w:numPr>
        <w:numId w:val="9"/>
      </w:numPr>
      <w:spacing w:before="120"/>
      <w:jc w:val="both"/>
    </w:pPr>
  </w:style>
  <w:style w:type="paragraph" w:customStyle="1" w:styleId="22">
    <w:name w:val="Пункт 2"/>
    <w:basedOn w:val="2"/>
    <w:rsid w:val="00645118"/>
    <w:pPr>
      <w:keepNext w:val="0"/>
      <w:tabs>
        <w:tab w:val="clear" w:pos="1276"/>
      </w:tabs>
      <w:spacing w:before="120" w:after="60"/>
      <w:jc w:val="both"/>
    </w:pPr>
    <w:rPr>
      <w:b w:val="0"/>
      <w:sz w:val="24"/>
      <w:szCs w:val="24"/>
    </w:rPr>
  </w:style>
  <w:style w:type="paragraph" w:customStyle="1" w:styleId="32">
    <w:name w:val="Пункт 3"/>
    <w:basedOn w:val="3"/>
    <w:rsid w:val="00645118"/>
    <w:pPr>
      <w:keepNext w:val="0"/>
      <w:spacing w:after="60"/>
      <w:jc w:val="both"/>
    </w:pPr>
    <w:rPr>
      <w:b w:val="0"/>
      <w:sz w:val="24"/>
      <w:szCs w:val="24"/>
    </w:rPr>
  </w:style>
  <w:style w:type="paragraph" w:customStyle="1" w:styleId="41">
    <w:name w:val="Пункт 4"/>
    <w:basedOn w:val="4"/>
    <w:rsid w:val="00645118"/>
    <w:pPr>
      <w:keepNext w:val="0"/>
      <w:jc w:val="both"/>
    </w:pPr>
    <w:rPr>
      <w:b w:val="0"/>
    </w:rPr>
  </w:style>
  <w:style w:type="paragraph" w:customStyle="1" w:styleId="50">
    <w:name w:val="Пункт 5"/>
    <w:basedOn w:val="5"/>
    <w:link w:val="51"/>
    <w:pPr>
      <w:spacing w:before="60"/>
    </w:pPr>
    <w:rPr>
      <w:b w:val="0"/>
      <w:sz w:val="24"/>
      <w:szCs w:val="24"/>
    </w:rPr>
  </w:style>
  <w:style w:type="character" w:customStyle="1" w:styleId="51">
    <w:name w:val="Пункт 5 Знак"/>
    <w:basedOn w:val="a6"/>
    <w:link w:val="50"/>
    <w:rsid w:val="0080314C"/>
    <w:rPr>
      <w:bCs/>
      <w:iCs/>
      <w:sz w:val="24"/>
      <w:szCs w:val="24"/>
      <w:lang w:eastAsia="ru-RU"/>
    </w:rPr>
  </w:style>
  <w:style w:type="paragraph" w:customStyle="1" w:styleId="a2">
    <w:name w:val="Приложение"/>
    <w:basedOn w:val="a5"/>
    <w:next w:val="a5"/>
    <w:rsid w:val="00E072BE"/>
    <w:pPr>
      <w:keepNext/>
      <w:pageBreakBefore/>
      <w:numPr>
        <w:numId w:val="8"/>
      </w:numPr>
      <w:spacing w:before="120" w:after="120"/>
      <w:jc w:val="center"/>
    </w:pPr>
    <w:rPr>
      <w:b/>
      <w:kern w:val="28"/>
      <w:sz w:val="28"/>
      <w:szCs w:val="20"/>
    </w:rPr>
  </w:style>
  <w:style w:type="paragraph" w:customStyle="1" w:styleId="ad">
    <w:name w:val="Табличный"/>
    <w:basedOn w:val="a5"/>
    <w:pPr>
      <w:keepNext/>
      <w:widowControl w:val="0"/>
      <w:spacing w:before="60" w:after="60"/>
      <w:jc w:val="center"/>
    </w:pPr>
    <w:rPr>
      <w:b/>
      <w:sz w:val="22"/>
      <w:szCs w:val="20"/>
    </w:rPr>
  </w:style>
  <w:style w:type="paragraph" w:customStyle="1" w:styleId="ae">
    <w:name w:val="Содержание"/>
    <w:basedOn w:val="a5"/>
    <w:pPr>
      <w:widowControl w:val="0"/>
      <w:spacing w:before="240" w:after="240"/>
      <w:jc w:val="center"/>
    </w:pPr>
    <w:rPr>
      <w:b/>
      <w:caps/>
      <w:szCs w:val="20"/>
    </w:rPr>
  </w:style>
  <w:style w:type="paragraph" w:customStyle="1" w:styleId="af">
    <w:name w:val="Верх. колонт. четн."/>
    <w:basedOn w:val="a5"/>
    <w:pPr>
      <w:widowControl w:val="0"/>
      <w:spacing w:line="240" w:lineRule="exact"/>
      <w:jc w:val="right"/>
    </w:pPr>
    <w:rPr>
      <w:rFonts w:ascii="Arial" w:hAnsi="Arial"/>
      <w:b/>
      <w:i/>
      <w:szCs w:val="20"/>
    </w:rPr>
  </w:style>
  <w:style w:type="paragraph" w:customStyle="1" w:styleId="af0">
    <w:name w:val="Верх. колонт. нечет."/>
    <w:basedOn w:val="a5"/>
    <w:pPr>
      <w:widowControl w:val="0"/>
      <w:spacing w:line="240" w:lineRule="exact"/>
    </w:pPr>
    <w:rPr>
      <w:rFonts w:ascii="Arial" w:hAnsi="Arial"/>
      <w:b/>
      <w:i/>
      <w:szCs w:val="20"/>
    </w:rPr>
  </w:style>
  <w:style w:type="paragraph" w:styleId="af1">
    <w:name w:val="Balloon Text"/>
    <w:basedOn w:val="a5"/>
    <w:semiHidden/>
    <w:pPr>
      <w:widowControl w:val="0"/>
      <w:suppressAutoHyphens/>
      <w:jc w:val="both"/>
    </w:pPr>
    <w:rPr>
      <w:rFonts w:ascii="Tahoma" w:hAnsi="Tahoma" w:cs="Courier New"/>
      <w:sz w:val="16"/>
      <w:szCs w:val="16"/>
    </w:rPr>
  </w:style>
  <w:style w:type="paragraph" w:styleId="af2">
    <w:name w:val="Block Text"/>
    <w:basedOn w:val="a5"/>
    <w:pPr>
      <w:widowControl w:val="0"/>
      <w:shd w:val="clear" w:color="auto" w:fill="FFFFFF"/>
      <w:suppressAutoHyphens/>
      <w:spacing w:line="312" w:lineRule="auto"/>
      <w:ind w:left="11" w:right="28" w:firstLine="680"/>
      <w:jc w:val="both"/>
    </w:pPr>
    <w:rPr>
      <w:b/>
      <w:szCs w:val="20"/>
    </w:rPr>
  </w:style>
  <w:style w:type="paragraph" w:styleId="13">
    <w:name w:val="toc 1"/>
    <w:basedOn w:val="a5"/>
    <w:next w:val="a5"/>
    <w:uiPriority w:val="39"/>
    <w:pPr>
      <w:spacing w:before="120" w:after="120"/>
    </w:pPr>
    <w:rPr>
      <w:b/>
      <w:bCs/>
      <w:caps/>
      <w:sz w:val="20"/>
      <w:szCs w:val="20"/>
    </w:rPr>
  </w:style>
  <w:style w:type="paragraph" w:styleId="23">
    <w:name w:val="toc 2"/>
    <w:basedOn w:val="a5"/>
    <w:next w:val="a5"/>
    <w:autoRedefine/>
    <w:uiPriority w:val="39"/>
    <w:pPr>
      <w:ind w:left="240"/>
    </w:pPr>
    <w:rPr>
      <w:smallCaps/>
      <w:sz w:val="20"/>
      <w:szCs w:val="20"/>
    </w:rPr>
  </w:style>
  <w:style w:type="paragraph" w:styleId="af3">
    <w:name w:val="caption"/>
    <w:basedOn w:val="a5"/>
    <w:next w:val="a5"/>
    <w:qFormat/>
    <w:pPr>
      <w:spacing w:before="120" w:after="120"/>
      <w:jc w:val="center"/>
    </w:pPr>
    <w:rPr>
      <w:b/>
      <w:bCs/>
      <w:sz w:val="22"/>
      <w:szCs w:val="20"/>
    </w:rPr>
  </w:style>
  <w:style w:type="paragraph" w:customStyle="1" w:styleId="af4">
    <w:name w:val="Название таблицы"/>
    <w:basedOn w:val="af3"/>
    <w:rsid w:val="00BC62BB"/>
    <w:pPr>
      <w:keepNext/>
      <w:spacing w:after="0"/>
      <w:jc w:val="left"/>
    </w:pPr>
    <w:rPr>
      <w:szCs w:val="22"/>
    </w:rPr>
  </w:style>
  <w:style w:type="paragraph" w:customStyle="1" w:styleId="af5">
    <w:name w:val="Табличный_заголовки"/>
    <w:basedOn w:val="a5"/>
    <w:pPr>
      <w:keepNext/>
      <w:keepLines/>
      <w:jc w:val="center"/>
    </w:pPr>
    <w:rPr>
      <w:b/>
      <w:sz w:val="22"/>
      <w:szCs w:val="22"/>
    </w:rPr>
  </w:style>
  <w:style w:type="paragraph" w:customStyle="1" w:styleId="af6">
    <w:name w:val="Табличный_центр"/>
    <w:basedOn w:val="a5"/>
    <w:pPr>
      <w:jc w:val="center"/>
    </w:pPr>
    <w:rPr>
      <w:sz w:val="22"/>
      <w:szCs w:val="22"/>
    </w:rPr>
  </w:style>
  <w:style w:type="paragraph" w:customStyle="1" w:styleId="11">
    <w:name w:val="Список 1)"/>
    <w:basedOn w:val="a5"/>
    <w:rsid w:val="00A426DC"/>
    <w:pPr>
      <w:numPr>
        <w:numId w:val="4"/>
      </w:numPr>
      <w:spacing w:after="60"/>
      <w:ind w:firstLine="709"/>
      <w:jc w:val="both"/>
    </w:pPr>
    <w:rPr>
      <w:sz w:val="28"/>
    </w:rPr>
  </w:style>
  <w:style w:type="paragraph" w:customStyle="1" w:styleId="af7">
    <w:name w:val="Примечания"/>
    <w:basedOn w:val="a5"/>
    <w:link w:val="14"/>
    <w:pPr>
      <w:spacing w:before="120"/>
      <w:ind w:firstLine="567"/>
      <w:jc w:val="both"/>
    </w:pPr>
    <w:rPr>
      <w:spacing w:val="80"/>
    </w:rPr>
  </w:style>
  <w:style w:type="character" w:customStyle="1" w:styleId="14">
    <w:name w:val="Примечания Знак1"/>
    <w:basedOn w:val="a6"/>
    <w:link w:val="af7"/>
    <w:rsid w:val="00E6741E"/>
    <w:rPr>
      <w:spacing w:val="80"/>
      <w:sz w:val="24"/>
      <w:szCs w:val="24"/>
      <w:lang w:val="ru-RU" w:eastAsia="ru-RU" w:bidi="ar-SA"/>
    </w:rPr>
  </w:style>
  <w:style w:type="paragraph" w:customStyle="1" w:styleId="af8">
    <w:name w:val="Внимание"/>
    <w:basedOn w:val="a5"/>
    <w:pPr>
      <w:spacing w:before="120"/>
      <w:ind w:firstLine="567"/>
      <w:jc w:val="both"/>
    </w:pPr>
    <w:rPr>
      <w:b/>
      <w:bCs/>
    </w:rPr>
  </w:style>
  <w:style w:type="paragraph" w:customStyle="1" w:styleId="a1">
    <w:name w:val="Табличный_нумерованный"/>
    <w:basedOn w:val="a5"/>
    <w:link w:val="af9"/>
    <w:rsid w:val="00301DFE"/>
    <w:pPr>
      <w:numPr>
        <w:numId w:val="3"/>
      </w:numPr>
    </w:pPr>
    <w:rPr>
      <w:sz w:val="22"/>
      <w:szCs w:val="22"/>
    </w:rPr>
  </w:style>
  <w:style w:type="paragraph" w:styleId="42">
    <w:name w:val="toc 4"/>
    <w:basedOn w:val="a5"/>
    <w:next w:val="a5"/>
    <w:autoRedefine/>
    <w:semiHidden/>
    <w:pPr>
      <w:ind w:left="720"/>
    </w:pPr>
    <w:rPr>
      <w:sz w:val="18"/>
      <w:szCs w:val="18"/>
    </w:rPr>
  </w:style>
  <w:style w:type="paragraph" w:styleId="52">
    <w:name w:val="toc 5"/>
    <w:basedOn w:val="a5"/>
    <w:next w:val="a5"/>
    <w:autoRedefine/>
    <w:semiHidden/>
    <w:pPr>
      <w:ind w:left="960"/>
    </w:pPr>
    <w:rPr>
      <w:sz w:val="18"/>
      <w:szCs w:val="18"/>
    </w:rPr>
  </w:style>
  <w:style w:type="paragraph" w:styleId="60">
    <w:name w:val="toc 6"/>
    <w:basedOn w:val="a5"/>
    <w:next w:val="a5"/>
    <w:autoRedefine/>
    <w:semiHidden/>
    <w:pPr>
      <w:ind w:left="1200"/>
    </w:pPr>
    <w:rPr>
      <w:sz w:val="18"/>
      <w:szCs w:val="18"/>
    </w:rPr>
  </w:style>
  <w:style w:type="paragraph" w:styleId="70">
    <w:name w:val="toc 7"/>
    <w:basedOn w:val="a5"/>
    <w:next w:val="a5"/>
    <w:autoRedefine/>
    <w:semiHidden/>
    <w:pPr>
      <w:ind w:left="1440"/>
    </w:pPr>
    <w:rPr>
      <w:sz w:val="18"/>
      <w:szCs w:val="18"/>
    </w:rPr>
  </w:style>
  <w:style w:type="paragraph" w:styleId="80">
    <w:name w:val="toc 8"/>
    <w:basedOn w:val="a5"/>
    <w:next w:val="a5"/>
    <w:autoRedefine/>
    <w:semiHidden/>
    <w:pPr>
      <w:ind w:left="1680"/>
    </w:pPr>
    <w:rPr>
      <w:sz w:val="18"/>
      <w:szCs w:val="18"/>
    </w:rPr>
  </w:style>
  <w:style w:type="paragraph" w:styleId="90">
    <w:name w:val="toc 9"/>
    <w:basedOn w:val="a5"/>
    <w:next w:val="a5"/>
    <w:autoRedefine/>
    <w:semiHidden/>
    <w:pPr>
      <w:ind w:left="1920"/>
    </w:pPr>
    <w:rPr>
      <w:sz w:val="18"/>
      <w:szCs w:val="18"/>
    </w:rPr>
  </w:style>
  <w:style w:type="character" w:styleId="afa">
    <w:name w:val="Hyperlink"/>
    <w:basedOn w:val="a6"/>
    <w:uiPriority w:val="99"/>
    <w:rPr>
      <w:color w:val="0000FF"/>
      <w:u w:val="single"/>
    </w:rPr>
  </w:style>
  <w:style w:type="paragraph" w:styleId="afb">
    <w:name w:val="Body Text"/>
    <w:basedOn w:val="a5"/>
    <w:link w:val="afc"/>
    <w:pPr>
      <w:numPr>
        <w:ilvl w:val="12"/>
      </w:numPr>
      <w:spacing w:after="60"/>
      <w:ind w:firstLine="567"/>
      <w:jc w:val="both"/>
    </w:pPr>
    <w:rPr>
      <w:szCs w:val="20"/>
    </w:rPr>
  </w:style>
  <w:style w:type="character" w:customStyle="1" w:styleId="afc">
    <w:name w:val="Основной текст Знак"/>
    <w:basedOn w:val="a6"/>
    <w:link w:val="afb"/>
    <w:rsid w:val="0080314C"/>
    <w:rPr>
      <w:sz w:val="24"/>
      <w:lang w:val="ru-RU" w:eastAsia="ru-RU" w:bidi="ar-SA"/>
    </w:rPr>
  </w:style>
  <w:style w:type="paragraph" w:customStyle="1" w:styleId="afd">
    <w:name w:val="Верхняя шапка"/>
    <w:basedOn w:val="a5"/>
    <w:rsid w:val="00621FF7"/>
    <w:pPr>
      <w:jc w:val="center"/>
    </w:pPr>
    <w:rPr>
      <w:rFonts w:eastAsiaTheme="majorEastAsia"/>
      <w:caps/>
    </w:rPr>
  </w:style>
  <w:style w:type="paragraph" w:styleId="afe">
    <w:name w:val="toa heading"/>
    <w:basedOn w:val="a5"/>
    <w:next w:val="a5"/>
    <w:semiHidden/>
    <w:pPr>
      <w:spacing w:before="40" w:after="20"/>
      <w:jc w:val="center"/>
    </w:pPr>
    <w:rPr>
      <w:b/>
      <w:sz w:val="22"/>
      <w:szCs w:val="20"/>
    </w:rPr>
  </w:style>
  <w:style w:type="paragraph" w:styleId="aff">
    <w:name w:val="annotation text"/>
    <w:basedOn w:val="a5"/>
    <w:semiHidden/>
    <w:rPr>
      <w:sz w:val="20"/>
      <w:szCs w:val="20"/>
    </w:rPr>
  </w:style>
  <w:style w:type="paragraph" w:styleId="aff0">
    <w:name w:val="annotation subject"/>
    <w:basedOn w:val="aff"/>
    <w:next w:val="aff"/>
    <w:semiHidden/>
    <w:pPr>
      <w:ind w:firstLine="284"/>
      <w:jc w:val="both"/>
    </w:pPr>
    <w:rPr>
      <w:b/>
      <w:bCs/>
    </w:rPr>
  </w:style>
  <w:style w:type="paragraph" w:customStyle="1" w:styleId="aff1">
    <w:name w:val="ЕСКД_название устройства"/>
    <w:basedOn w:val="a5"/>
    <w:pPr>
      <w:spacing w:line="360" w:lineRule="auto"/>
      <w:jc w:val="center"/>
    </w:pPr>
    <w:rPr>
      <w:b/>
      <w:bCs/>
      <w:sz w:val="36"/>
      <w:szCs w:val="36"/>
    </w:rPr>
  </w:style>
  <w:style w:type="paragraph" w:customStyle="1" w:styleId="a4">
    <w:name w:val="Требования"/>
    <w:basedOn w:val="22"/>
    <w:pPr>
      <w:numPr>
        <w:numId w:val="5"/>
      </w:numPr>
      <w:tabs>
        <w:tab w:val="clear" w:pos="1134"/>
      </w:tabs>
      <w:ind w:left="0" w:firstLine="567"/>
    </w:pPr>
    <w:rPr>
      <w:i/>
    </w:rPr>
  </w:style>
  <w:style w:type="paragraph" w:customStyle="1" w:styleId="a0">
    <w:name w:val="Список а)"/>
    <w:basedOn w:val="a3"/>
    <w:rsid w:val="0054040A"/>
    <w:pPr>
      <w:numPr>
        <w:numId w:val="2"/>
      </w:numPr>
    </w:pPr>
  </w:style>
  <w:style w:type="paragraph" w:styleId="aff2">
    <w:name w:val="Document Map"/>
    <w:basedOn w:val="a5"/>
    <w:semiHidden/>
    <w:pPr>
      <w:widowControl w:val="0"/>
      <w:shd w:val="clear" w:color="auto" w:fill="000080"/>
      <w:suppressAutoHyphens/>
      <w:jc w:val="both"/>
    </w:pPr>
    <w:rPr>
      <w:rFonts w:ascii="Tahoma" w:hAnsi="Tahoma"/>
      <w:szCs w:val="20"/>
    </w:rPr>
  </w:style>
  <w:style w:type="paragraph" w:customStyle="1" w:styleId="aff3">
    <w:name w:val="Внимание_Опасность"/>
    <w:basedOn w:val="af8"/>
    <w:pPr>
      <w:keepLines/>
    </w:pPr>
    <w:rPr>
      <w:caps/>
    </w:rPr>
  </w:style>
  <w:style w:type="character" w:styleId="aff4">
    <w:name w:val="annotation reference"/>
    <w:basedOn w:val="a6"/>
    <w:semiHidden/>
    <w:rPr>
      <w:sz w:val="16"/>
      <w:szCs w:val="16"/>
    </w:rPr>
  </w:style>
  <w:style w:type="paragraph" w:customStyle="1" w:styleId="aff5">
    <w:name w:val="Абзац"/>
    <w:basedOn w:val="a5"/>
    <w:link w:val="aff6"/>
    <w:pPr>
      <w:spacing w:before="120" w:after="60"/>
      <w:ind w:firstLine="567"/>
      <w:jc w:val="both"/>
    </w:pPr>
  </w:style>
  <w:style w:type="paragraph" w:customStyle="1" w:styleId="aff7">
    <w:name w:val="Табличный_слева"/>
    <w:basedOn w:val="a5"/>
    <w:rsid w:val="00301DFE"/>
    <w:rPr>
      <w:sz w:val="22"/>
      <w:szCs w:val="22"/>
    </w:rPr>
  </w:style>
  <w:style w:type="paragraph" w:customStyle="1" w:styleId="1">
    <w:name w:val="Обычный 1"/>
    <w:basedOn w:val="a5"/>
    <w:next w:val="a5"/>
    <w:semiHidden/>
    <w:pPr>
      <w:numPr>
        <w:ilvl w:val="1"/>
        <w:numId w:val="6"/>
      </w:numPr>
      <w:spacing w:before="120"/>
      <w:jc w:val="both"/>
    </w:pPr>
    <w:rPr>
      <w:szCs w:val="20"/>
    </w:rPr>
  </w:style>
  <w:style w:type="character" w:customStyle="1" w:styleId="af9">
    <w:name w:val="Табличный_нумерованный Знак"/>
    <w:basedOn w:val="a6"/>
    <w:link w:val="a1"/>
    <w:rsid w:val="00F5339E"/>
    <w:rPr>
      <w:sz w:val="22"/>
      <w:szCs w:val="22"/>
      <w:lang w:eastAsia="ru-RU"/>
    </w:rPr>
  </w:style>
  <w:style w:type="character" w:customStyle="1" w:styleId="aff6">
    <w:name w:val="Абзац Знак"/>
    <w:basedOn w:val="a6"/>
    <w:link w:val="aff5"/>
    <w:rsid w:val="0069205C"/>
    <w:rPr>
      <w:sz w:val="24"/>
      <w:szCs w:val="24"/>
      <w:lang w:val="ru-RU" w:eastAsia="ru-RU" w:bidi="ar-SA"/>
    </w:rPr>
  </w:style>
  <w:style w:type="paragraph" w:styleId="aff8">
    <w:name w:val="footer"/>
    <w:basedOn w:val="a5"/>
    <w:link w:val="aff9"/>
    <w:uiPriority w:val="99"/>
    <w:rsid w:val="00A14CB9"/>
    <w:pPr>
      <w:tabs>
        <w:tab w:val="center" w:pos="4677"/>
        <w:tab w:val="right" w:pos="9355"/>
      </w:tabs>
    </w:pPr>
  </w:style>
  <w:style w:type="table" w:styleId="affa">
    <w:name w:val="Table Grid"/>
    <w:basedOn w:val="a7"/>
    <w:rsid w:val="009738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FollowedHyperlink"/>
    <w:basedOn w:val="a6"/>
    <w:rsid w:val="0084131A"/>
    <w:rPr>
      <w:color w:val="800080"/>
      <w:u w:val="single"/>
    </w:rPr>
  </w:style>
  <w:style w:type="paragraph" w:customStyle="1" w:styleId="affc">
    <w:name w:val="Обычный влево"/>
    <w:basedOn w:val="1"/>
    <w:rsid w:val="0084131A"/>
    <w:pPr>
      <w:numPr>
        <w:ilvl w:val="0"/>
        <w:numId w:val="0"/>
      </w:numPr>
      <w:spacing w:before="0"/>
      <w:jc w:val="left"/>
    </w:pPr>
  </w:style>
  <w:style w:type="paragraph" w:customStyle="1" w:styleId="affd">
    <w:name w:val="Шапка таблицы"/>
    <w:basedOn w:val="a5"/>
    <w:rsid w:val="0084131A"/>
    <w:pPr>
      <w:jc w:val="center"/>
    </w:pPr>
    <w:rPr>
      <w:b/>
      <w:szCs w:val="20"/>
    </w:rPr>
  </w:style>
  <w:style w:type="paragraph" w:customStyle="1" w:styleId="affe">
    <w:name w:val="Лист согласования"/>
    <w:basedOn w:val="a5"/>
    <w:rsid w:val="0084131A"/>
    <w:pPr>
      <w:ind w:firstLine="851"/>
      <w:jc w:val="center"/>
    </w:pPr>
    <w:rPr>
      <w:b/>
      <w:bCs/>
      <w:szCs w:val="20"/>
    </w:rPr>
  </w:style>
  <w:style w:type="character" w:customStyle="1" w:styleId="a9">
    <w:name w:val="Список Знак"/>
    <w:basedOn w:val="a6"/>
    <w:link w:val="a3"/>
    <w:rsid w:val="001B4CD4"/>
    <w:rPr>
      <w:snapToGrid w:val="0"/>
      <w:sz w:val="28"/>
      <w:szCs w:val="24"/>
      <w:lang w:eastAsia="ru-RU"/>
    </w:rPr>
  </w:style>
  <w:style w:type="paragraph" w:customStyle="1" w:styleId="afff">
    <w:name w:val="Табличный_по ширине"/>
    <w:basedOn w:val="aff7"/>
    <w:rsid w:val="009A4AC0"/>
    <w:pPr>
      <w:jc w:val="both"/>
    </w:pPr>
  </w:style>
  <w:style w:type="paragraph" w:customStyle="1" w:styleId="20">
    <w:name w:val="Заголовок 2_Приложения"/>
    <w:basedOn w:val="a5"/>
    <w:next w:val="aff5"/>
    <w:rsid w:val="00A63A8B"/>
    <w:pPr>
      <w:numPr>
        <w:ilvl w:val="1"/>
        <w:numId w:val="8"/>
      </w:numPr>
      <w:spacing w:before="180" w:after="60"/>
      <w:jc w:val="both"/>
    </w:pPr>
    <w:rPr>
      <w:b/>
      <w:sz w:val="28"/>
    </w:rPr>
  </w:style>
  <w:style w:type="paragraph" w:customStyle="1" w:styleId="30">
    <w:name w:val="Заголовок 3_Приложения"/>
    <w:basedOn w:val="a5"/>
    <w:next w:val="aff5"/>
    <w:rsid w:val="00A63A8B"/>
    <w:pPr>
      <w:numPr>
        <w:ilvl w:val="2"/>
        <w:numId w:val="8"/>
      </w:numPr>
      <w:spacing w:before="120" w:after="60"/>
      <w:jc w:val="both"/>
    </w:pPr>
    <w:rPr>
      <w:b/>
      <w:sz w:val="26"/>
    </w:rPr>
  </w:style>
  <w:style w:type="paragraph" w:customStyle="1" w:styleId="40">
    <w:name w:val="Заголовок 4_Приложения"/>
    <w:basedOn w:val="a5"/>
    <w:next w:val="aff5"/>
    <w:rsid w:val="0024071D"/>
    <w:pPr>
      <w:numPr>
        <w:ilvl w:val="3"/>
        <w:numId w:val="8"/>
      </w:numPr>
      <w:spacing w:before="120" w:after="120"/>
    </w:pPr>
    <w:rPr>
      <w:b/>
    </w:rPr>
  </w:style>
  <w:style w:type="paragraph" w:customStyle="1" w:styleId="afff0">
    <w:name w:val="Обычный по ширине"/>
    <w:basedOn w:val="a5"/>
    <w:link w:val="afff1"/>
    <w:qFormat/>
    <w:rsid w:val="0012767E"/>
    <w:pPr>
      <w:spacing w:line="360" w:lineRule="auto"/>
      <w:ind w:firstLine="709"/>
      <w:contextualSpacing/>
      <w:jc w:val="both"/>
    </w:pPr>
    <w:rPr>
      <w:sz w:val="28"/>
    </w:rPr>
  </w:style>
  <w:style w:type="character" w:customStyle="1" w:styleId="afff1">
    <w:name w:val="Обычный по ширине Знак"/>
    <w:basedOn w:val="a6"/>
    <w:link w:val="afff0"/>
    <w:rsid w:val="0012767E"/>
    <w:rPr>
      <w:sz w:val="28"/>
      <w:szCs w:val="24"/>
      <w:lang w:eastAsia="ru-RU"/>
    </w:rPr>
  </w:style>
  <w:style w:type="character" w:styleId="afff2">
    <w:name w:val="Emphasis"/>
    <w:basedOn w:val="a6"/>
    <w:uiPriority w:val="20"/>
    <w:qFormat/>
    <w:rsid w:val="0012767E"/>
    <w:rPr>
      <w:i/>
      <w:iCs/>
    </w:rPr>
  </w:style>
  <w:style w:type="character" w:customStyle="1" w:styleId="afff3">
    <w:name w:val="Полужирный"/>
    <w:basedOn w:val="a6"/>
    <w:qFormat/>
    <w:rsid w:val="0012767E"/>
    <w:rPr>
      <w:b/>
      <w:iCs w:val="0"/>
    </w:rPr>
  </w:style>
  <w:style w:type="paragraph" w:styleId="afff4">
    <w:name w:val="No Spacing"/>
    <w:link w:val="afff5"/>
    <w:uiPriority w:val="1"/>
    <w:qFormat/>
    <w:rsid w:val="00843BCD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f5">
    <w:name w:val="Без интервала Знак"/>
    <w:basedOn w:val="a6"/>
    <w:link w:val="afff4"/>
    <w:uiPriority w:val="1"/>
    <w:rsid w:val="00843BCD"/>
    <w:rPr>
      <w:rFonts w:asciiTheme="minorHAnsi" w:eastAsiaTheme="minorEastAsia" w:hAnsiTheme="minorHAnsi" w:cstheme="minorBidi"/>
      <w:sz w:val="22"/>
      <w:szCs w:val="22"/>
    </w:rPr>
  </w:style>
  <w:style w:type="paragraph" w:customStyle="1" w:styleId="afff6">
    <w:name w:val="Назва факультету і кафедри"/>
    <w:basedOn w:val="a5"/>
    <w:rsid w:val="00A35945"/>
    <w:pPr>
      <w:jc w:val="center"/>
    </w:pPr>
    <w:rPr>
      <w:sz w:val="28"/>
      <w:szCs w:val="28"/>
    </w:rPr>
  </w:style>
  <w:style w:type="paragraph" w:customStyle="1" w:styleId="TimesNewroman">
    <w:name w:val="Подзаголовок Times New roman"/>
    <w:basedOn w:val="a5"/>
    <w:next w:val="a5"/>
    <w:rsid w:val="004E1A47"/>
    <w:pPr>
      <w:jc w:val="center"/>
    </w:pPr>
    <w:rPr>
      <w:rFonts w:eastAsiaTheme="majorEastAsia"/>
      <w:sz w:val="44"/>
      <w:szCs w:val="44"/>
    </w:rPr>
  </w:style>
  <w:style w:type="paragraph" w:styleId="afff7">
    <w:name w:val="Title"/>
    <w:basedOn w:val="a5"/>
    <w:next w:val="a5"/>
    <w:link w:val="afff8"/>
    <w:qFormat/>
    <w:rsid w:val="001E612F"/>
    <w:pPr>
      <w:spacing w:after="300"/>
      <w:contextualSpacing/>
      <w:jc w:val="center"/>
    </w:pPr>
    <w:rPr>
      <w:rFonts w:eastAsiaTheme="majorEastAsia" w:cstheme="majorBidi"/>
      <w:spacing w:val="5"/>
      <w:kern w:val="28"/>
      <w:sz w:val="72"/>
      <w:szCs w:val="52"/>
      <w:lang w:val="en-GB"/>
    </w:rPr>
  </w:style>
  <w:style w:type="character" w:customStyle="1" w:styleId="afff8">
    <w:name w:val="Название Знак"/>
    <w:basedOn w:val="a6"/>
    <w:link w:val="afff7"/>
    <w:rsid w:val="001E612F"/>
    <w:rPr>
      <w:rFonts w:eastAsiaTheme="majorEastAsia" w:cstheme="majorBidi"/>
      <w:spacing w:val="5"/>
      <w:kern w:val="28"/>
      <w:sz w:val="72"/>
      <w:szCs w:val="52"/>
      <w:lang w:val="en-GB" w:eastAsia="ru-RU"/>
    </w:rPr>
  </w:style>
  <w:style w:type="paragraph" w:customStyle="1" w:styleId="afff9">
    <w:name w:val="Год"/>
    <w:basedOn w:val="a5"/>
    <w:next w:val="a5"/>
    <w:rsid w:val="00B32061"/>
    <w:pPr>
      <w:framePr w:hSpace="187" w:wrap="around" w:hAnchor="margin" w:xAlign="center" w:yAlign="bottom"/>
      <w:jc w:val="center"/>
    </w:pPr>
    <w:rPr>
      <w:bCs/>
      <w:sz w:val="28"/>
      <w:szCs w:val="28"/>
    </w:rPr>
  </w:style>
  <w:style w:type="character" w:customStyle="1" w:styleId="aff9">
    <w:name w:val="Нижний колонтитул Знак"/>
    <w:basedOn w:val="a6"/>
    <w:link w:val="aff8"/>
    <w:uiPriority w:val="99"/>
    <w:rsid w:val="00B32061"/>
    <w:rPr>
      <w:sz w:val="24"/>
      <w:szCs w:val="24"/>
      <w:lang w:eastAsia="ru-RU"/>
    </w:rPr>
  </w:style>
  <w:style w:type="paragraph" w:styleId="afffa">
    <w:name w:val="TOC Heading"/>
    <w:basedOn w:val="10"/>
    <w:next w:val="a5"/>
    <w:uiPriority w:val="39"/>
    <w:semiHidden/>
    <w:unhideWhenUsed/>
    <w:qFormat/>
    <w:rsid w:val="00A237C8"/>
    <w:pPr>
      <w:keepLines/>
      <w:numPr>
        <w:numId w:val="0"/>
      </w:numPr>
      <w:tabs>
        <w:tab w:val="clear" w:pos="851"/>
      </w:tabs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lang w:eastAsia="uk-UA"/>
    </w:rPr>
  </w:style>
  <w:style w:type="paragraph" w:customStyle="1" w:styleId="afffb">
    <w:name w:val="Пояснювальна записка"/>
    <w:basedOn w:val="a5"/>
    <w:next w:val="a5"/>
    <w:rsid w:val="001F59D2"/>
    <w:pPr>
      <w:tabs>
        <w:tab w:val="left" w:pos="4245"/>
      </w:tabs>
      <w:jc w:val="center"/>
    </w:pPr>
    <w:rPr>
      <w:b/>
      <w:sz w:val="80"/>
    </w:rPr>
  </w:style>
  <w:style w:type="paragraph" w:customStyle="1" w:styleId="afffc">
    <w:name w:val="ВСТУП"/>
    <w:basedOn w:val="10"/>
    <w:next w:val="afff0"/>
    <w:rsid w:val="00D2751B"/>
    <w:pPr>
      <w:numPr>
        <w:numId w:val="0"/>
      </w:numPr>
    </w:pPr>
  </w:style>
  <w:style w:type="paragraph" w:customStyle="1" w:styleId="MTDisplayEquation">
    <w:name w:val="MTDisplayEquation"/>
    <w:basedOn w:val="a5"/>
    <w:next w:val="a5"/>
    <w:link w:val="MTDisplayEquation0"/>
    <w:rsid w:val="00867951"/>
    <w:pPr>
      <w:tabs>
        <w:tab w:val="center" w:pos="4820"/>
        <w:tab w:val="right" w:pos="9640"/>
      </w:tabs>
    </w:pPr>
    <w:rPr>
      <w:lang w:val="en-US"/>
    </w:rPr>
  </w:style>
  <w:style w:type="character" w:customStyle="1" w:styleId="MTDisplayEquation0">
    <w:name w:val="MTDisplayEquation Знак"/>
    <w:basedOn w:val="a6"/>
    <w:link w:val="MTDisplayEquation"/>
    <w:rsid w:val="00867951"/>
    <w:rPr>
      <w:sz w:val="24"/>
      <w:szCs w:val="24"/>
      <w:lang w:val="en-US" w:eastAsia="ru-RU"/>
    </w:rPr>
  </w:style>
  <w:style w:type="character" w:customStyle="1" w:styleId="Inlinecode14">
    <w:name w:val="Inline code 14"/>
    <w:basedOn w:val="a6"/>
    <w:uiPriority w:val="1"/>
    <w:rsid w:val="001A727B"/>
    <w:rPr>
      <w:rFonts w:ascii="Courier New" w:hAnsi="Courier New"/>
      <w:sz w:val="28"/>
    </w:rPr>
  </w:style>
  <w:style w:type="character" w:customStyle="1" w:styleId="Inlinecode12bold">
    <w:name w:val="Inline code 12 bold"/>
    <w:basedOn w:val="Inlinecode14"/>
    <w:uiPriority w:val="1"/>
    <w:qFormat/>
    <w:rsid w:val="00187C27"/>
    <w:rPr>
      <w:rFonts w:ascii="Courier New" w:hAnsi="Courier New"/>
      <w:b/>
      <w:sz w:val="24"/>
    </w:rPr>
  </w:style>
  <w:style w:type="character" w:customStyle="1" w:styleId="21">
    <w:name w:val="Заголовок 2 Знак"/>
    <w:basedOn w:val="a6"/>
    <w:link w:val="2"/>
    <w:uiPriority w:val="9"/>
    <w:rsid w:val="000158D5"/>
    <w:rPr>
      <w:b/>
      <w:bCs/>
      <w:iCs/>
      <w:sz w:val="28"/>
      <w:szCs w:val="28"/>
      <w:lang w:eastAsia="ru-RU"/>
    </w:rPr>
  </w:style>
  <w:style w:type="paragraph" w:styleId="afffd">
    <w:name w:val="Normal (Web)"/>
    <w:basedOn w:val="a5"/>
    <w:uiPriority w:val="99"/>
    <w:unhideWhenUsed/>
    <w:rsid w:val="000158D5"/>
    <w:pPr>
      <w:spacing w:before="100" w:beforeAutospacing="1" w:after="100" w:afterAutospacing="1"/>
    </w:pPr>
    <w:rPr>
      <w:lang w:eastAsia="uk-UA"/>
    </w:rPr>
  </w:style>
  <w:style w:type="character" w:customStyle="1" w:styleId="apple-converted-space">
    <w:name w:val="apple-converted-space"/>
    <w:basedOn w:val="a6"/>
    <w:rsid w:val="000158D5"/>
  </w:style>
  <w:style w:type="character" w:styleId="HTML">
    <w:name w:val="HTML Code"/>
    <w:basedOn w:val="a6"/>
    <w:uiPriority w:val="99"/>
    <w:unhideWhenUsed/>
    <w:rsid w:val="000158D5"/>
    <w:rPr>
      <w:rFonts w:ascii="Courier New" w:eastAsia="Times New Roman" w:hAnsi="Courier New" w:cs="Courier New"/>
      <w:sz w:val="20"/>
      <w:szCs w:val="20"/>
    </w:rPr>
  </w:style>
  <w:style w:type="character" w:customStyle="1" w:styleId="12">
    <w:name w:val="Заголовок 1 Знак"/>
    <w:basedOn w:val="a6"/>
    <w:link w:val="10"/>
    <w:uiPriority w:val="9"/>
    <w:rsid w:val="000E35E4"/>
    <w:rPr>
      <w:b/>
      <w:bCs/>
      <w:caps/>
      <w:kern w:val="32"/>
      <w:sz w:val="28"/>
      <w:szCs w:val="28"/>
      <w:lang w:eastAsia="ru-RU"/>
    </w:rPr>
  </w:style>
  <w:style w:type="paragraph" w:styleId="afffe">
    <w:name w:val="Bibliography"/>
    <w:basedOn w:val="a5"/>
    <w:next w:val="a5"/>
    <w:uiPriority w:val="37"/>
    <w:unhideWhenUsed/>
    <w:rsid w:val="000E35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5">
    <w:name w:val="Normal"/>
    <w:qFormat/>
    <w:rsid w:val="009D1157"/>
    <w:rPr>
      <w:sz w:val="24"/>
      <w:szCs w:val="24"/>
      <w:lang w:eastAsia="ru-RU"/>
    </w:rPr>
  </w:style>
  <w:style w:type="paragraph" w:styleId="10">
    <w:name w:val="heading 1"/>
    <w:basedOn w:val="a5"/>
    <w:next w:val="a5"/>
    <w:link w:val="12"/>
    <w:uiPriority w:val="9"/>
    <w:qFormat/>
    <w:rsid w:val="00FF0351"/>
    <w:pPr>
      <w:keepNext/>
      <w:pageBreakBefore/>
      <w:numPr>
        <w:numId w:val="1"/>
      </w:numPr>
      <w:tabs>
        <w:tab w:val="left" w:pos="851"/>
      </w:tabs>
      <w:spacing w:before="240" w:after="240"/>
      <w:ind w:firstLine="0"/>
      <w:jc w:val="center"/>
      <w:outlineLvl w:val="0"/>
    </w:pPr>
    <w:rPr>
      <w:b/>
      <w:bCs/>
      <w:caps/>
      <w:kern w:val="32"/>
      <w:sz w:val="28"/>
      <w:szCs w:val="28"/>
    </w:rPr>
  </w:style>
  <w:style w:type="paragraph" w:styleId="2">
    <w:name w:val="heading 2"/>
    <w:basedOn w:val="a5"/>
    <w:next w:val="a5"/>
    <w:link w:val="21"/>
    <w:uiPriority w:val="9"/>
    <w:qFormat/>
    <w:rsid w:val="00A426DC"/>
    <w:pPr>
      <w:keepNext/>
      <w:numPr>
        <w:ilvl w:val="1"/>
        <w:numId w:val="1"/>
      </w:numPr>
      <w:tabs>
        <w:tab w:val="left" w:pos="1134"/>
        <w:tab w:val="left" w:pos="1276"/>
      </w:tabs>
      <w:spacing w:before="240" w:after="120"/>
      <w:ind w:firstLine="709"/>
      <w:outlineLvl w:val="1"/>
    </w:pPr>
    <w:rPr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A426DC"/>
    <w:pPr>
      <w:keepNext/>
      <w:numPr>
        <w:ilvl w:val="2"/>
        <w:numId w:val="1"/>
      </w:numPr>
      <w:tabs>
        <w:tab w:val="left" w:pos="1276"/>
      </w:tabs>
      <w:spacing w:before="360" w:after="120"/>
      <w:outlineLvl w:val="2"/>
    </w:pPr>
    <w:rPr>
      <w:b/>
      <w:bCs/>
      <w:sz w:val="28"/>
      <w:szCs w:val="26"/>
    </w:rPr>
  </w:style>
  <w:style w:type="paragraph" w:styleId="4">
    <w:name w:val="heading 4"/>
    <w:basedOn w:val="a5"/>
    <w:next w:val="a5"/>
    <w:qFormat/>
    <w:rsid w:val="00A63A8B"/>
    <w:pPr>
      <w:keepNext/>
      <w:numPr>
        <w:ilvl w:val="3"/>
        <w:numId w:val="1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5"/>
    <w:next w:val="a5"/>
    <w:qFormat/>
    <w:pPr>
      <w:numPr>
        <w:ilvl w:val="4"/>
        <w:numId w:val="1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5"/>
    <w:next w:val="a5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3">
    <w:name w:val="List"/>
    <w:basedOn w:val="a5"/>
    <w:link w:val="a9"/>
    <w:rsid w:val="001B4CD4"/>
    <w:pPr>
      <w:numPr>
        <w:numId w:val="7"/>
      </w:numPr>
      <w:spacing w:after="60"/>
      <w:jc w:val="both"/>
    </w:pPr>
    <w:rPr>
      <w:snapToGrid w:val="0"/>
      <w:sz w:val="28"/>
    </w:rPr>
  </w:style>
  <w:style w:type="paragraph" w:customStyle="1" w:styleId="aa">
    <w:name w:val="Год утверждения"/>
    <w:basedOn w:val="a5"/>
    <w:pPr>
      <w:jc w:val="center"/>
    </w:pPr>
    <w:rPr>
      <w:b/>
      <w:sz w:val="28"/>
      <w:szCs w:val="28"/>
    </w:rPr>
  </w:style>
  <w:style w:type="paragraph" w:styleId="ab">
    <w:name w:val="header"/>
    <w:basedOn w:val="a5"/>
    <w:rsid w:val="00A14CB9"/>
    <w:pPr>
      <w:tabs>
        <w:tab w:val="center" w:pos="4677"/>
        <w:tab w:val="right" w:pos="9355"/>
      </w:tabs>
    </w:pPr>
  </w:style>
  <w:style w:type="paragraph" w:customStyle="1" w:styleId="ac">
    <w:name w:val="Утверждаю"/>
    <w:basedOn w:val="a5"/>
  </w:style>
  <w:style w:type="paragraph" w:styleId="31">
    <w:name w:val="toc 3"/>
    <w:basedOn w:val="a5"/>
    <w:next w:val="a5"/>
    <w:autoRedefine/>
    <w:uiPriority w:val="39"/>
    <w:pPr>
      <w:ind w:left="480"/>
    </w:pPr>
    <w:rPr>
      <w:i/>
      <w:iCs/>
      <w:sz w:val="20"/>
      <w:szCs w:val="20"/>
    </w:rPr>
  </w:style>
  <w:style w:type="paragraph" w:customStyle="1" w:styleId="a">
    <w:name w:val="Список нумерованный"/>
    <w:basedOn w:val="a5"/>
    <w:rsid w:val="0054040A"/>
    <w:pPr>
      <w:numPr>
        <w:numId w:val="9"/>
      </w:numPr>
      <w:spacing w:before="120"/>
      <w:jc w:val="both"/>
    </w:pPr>
  </w:style>
  <w:style w:type="paragraph" w:customStyle="1" w:styleId="22">
    <w:name w:val="Пункт 2"/>
    <w:basedOn w:val="2"/>
    <w:rsid w:val="00645118"/>
    <w:pPr>
      <w:keepNext w:val="0"/>
      <w:tabs>
        <w:tab w:val="clear" w:pos="1276"/>
      </w:tabs>
      <w:spacing w:before="120" w:after="60"/>
      <w:jc w:val="both"/>
    </w:pPr>
    <w:rPr>
      <w:b w:val="0"/>
      <w:sz w:val="24"/>
      <w:szCs w:val="24"/>
    </w:rPr>
  </w:style>
  <w:style w:type="paragraph" w:customStyle="1" w:styleId="32">
    <w:name w:val="Пункт 3"/>
    <w:basedOn w:val="3"/>
    <w:rsid w:val="00645118"/>
    <w:pPr>
      <w:keepNext w:val="0"/>
      <w:spacing w:after="60"/>
      <w:jc w:val="both"/>
    </w:pPr>
    <w:rPr>
      <w:b w:val="0"/>
      <w:sz w:val="24"/>
      <w:szCs w:val="24"/>
    </w:rPr>
  </w:style>
  <w:style w:type="paragraph" w:customStyle="1" w:styleId="41">
    <w:name w:val="Пункт 4"/>
    <w:basedOn w:val="4"/>
    <w:rsid w:val="00645118"/>
    <w:pPr>
      <w:keepNext w:val="0"/>
      <w:jc w:val="both"/>
    </w:pPr>
    <w:rPr>
      <w:b w:val="0"/>
    </w:rPr>
  </w:style>
  <w:style w:type="paragraph" w:customStyle="1" w:styleId="50">
    <w:name w:val="Пункт 5"/>
    <w:basedOn w:val="5"/>
    <w:link w:val="51"/>
    <w:pPr>
      <w:spacing w:before="60"/>
    </w:pPr>
    <w:rPr>
      <w:b w:val="0"/>
      <w:sz w:val="24"/>
      <w:szCs w:val="24"/>
    </w:rPr>
  </w:style>
  <w:style w:type="character" w:customStyle="1" w:styleId="51">
    <w:name w:val="Пункт 5 Знак"/>
    <w:basedOn w:val="a6"/>
    <w:link w:val="50"/>
    <w:rsid w:val="0080314C"/>
    <w:rPr>
      <w:bCs/>
      <w:iCs/>
      <w:sz w:val="24"/>
      <w:szCs w:val="24"/>
      <w:lang w:eastAsia="ru-RU"/>
    </w:rPr>
  </w:style>
  <w:style w:type="paragraph" w:customStyle="1" w:styleId="a2">
    <w:name w:val="Приложение"/>
    <w:basedOn w:val="a5"/>
    <w:next w:val="a5"/>
    <w:rsid w:val="00E072BE"/>
    <w:pPr>
      <w:keepNext/>
      <w:pageBreakBefore/>
      <w:numPr>
        <w:numId w:val="8"/>
      </w:numPr>
      <w:spacing w:before="120" w:after="120"/>
      <w:jc w:val="center"/>
    </w:pPr>
    <w:rPr>
      <w:b/>
      <w:kern w:val="28"/>
      <w:sz w:val="28"/>
      <w:szCs w:val="20"/>
    </w:rPr>
  </w:style>
  <w:style w:type="paragraph" w:customStyle="1" w:styleId="ad">
    <w:name w:val="Табличный"/>
    <w:basedOn w:val="a5"/>
    <w:pPr>
      <w:keepNext/>
      <w:widowControl w:val="0"/>
      <w:spacing w:before="60" w:after="60"/>
      <w:jc w:val="center"/>
    </w:pPr>
    <w:rPr>
      <w:b/>
      <w:sz w:val="22"/>
      <w:szCs w:val="20"/>
    </w:rPr>
  </w:style>
  <w:style w:type="paragraph" w:customStyle="1" w:styleId="ae">
    <w:name w:val="Содержание"/>
    <w:basedOn w:val="a5"/>
    <w:pPr>
      <w:widowControl w:val="0"/>
      <w:spacing w:before="240" w:after="240"/>
      <w:jc w:val="center"/>
    </w:pPr>
    <w:rPr>
      <w:b/>
      <w:caps/>
      <w:szCs w:val="20"/>
    </w:rPr>
  </w:style>
  <w:style w:type="paragraph" w:customStyle="1" w:styleId="af">
    <w:name w:val="Верх. колонт. четн."/>
    <w:basedOn w:val="a5"/>
    <w:pPr>
      <w:widowControl w:val="0"/>
      <w:spacing w:line="240" w:lineRule="exact"/>
      <w:jc w:val="right"/>
    </w:pPr>
    <w:rPr>
      <w:rFonts w:ascii="Arial" w:hAnsi="Arial"/>
      <w:b/>
      <w:i/>
      <w:szCs w:val="20"/>
    </w:rPr>
  </w:style>
  <w:style w:type="paragraph" w:customStyle="1" w:styleId="af0">
    <w:name w:val="Верх. колонт. нечет."/>
    <w:basedOn w:val="a5"/>
    <w:pPr>
      <w:widowControl w:val="0"/>
      <w:spacing w:line="240" w:lineRule="exact"/>
    </w:pPr>
    <w:rPr>
      <w:rFonts w:ascii="Arial" w:hAnsi="Arial"/>
      <w:b/>
      <w:i/>
      <w:szCs w:val="20"/>
    </w:rPr>
  </w:style>
  <w:style w:type="paragraph" w:styleId="af1">
    <w:name w:val="Balloon Text"/>
    <w:basedOn w:val="a5"/>
    <w:semiHidden/>
    <w:pPr>
      <w:widowControl w:val="0"/>
      <w:suppressAutoHyphens/>
      <w:jc w:val="both"/>
    </w:pPr>
    <w:rPr>
      <w:rFonts w:ascii="Tahoma" w:hAnsi="Tahoma" w:cs="Courier New"/>
      <w:sz w:val="16"/>
      <w:szCs w:val="16"/>
    </w:rPr>
  </w:style>
  <w:style w:type="paragraph" w:styleId="af2">
    <w:name w:val="Block Text"/>
    <w:basedOn w:val="a5"/>
    <w:pPr>
      <w:widowControl w:val="0"/>
      <w:shd w:val="clear" w:color="auto" w:fill="FFFFFF"/>
      <w:suppressAutoHyphens/>
      <w:spacing w:line="312" w:lineRule="auto"/>
      <w:ind w:left="11" w:right="28" w:firstLine="680"/>
      <w:jc w:val="both"/>
    </w:pPr>
    <w:rPr>
      <w:b/>
      <w:szCs w:val="20"/>
    </w:rPr>
  </w:style>
  <w:style w:type="paragraph" w:styleId="13">
    <w:name w:val="toc 1"/>
    <w:basedOn w:val="a5"/>
    <w:next w:val="a5"/>
    <w:uiPriority w:val="39"/>
    <w:pPr>
      <w:spacing w:before="120" w:after="120"/>
    </w:pPr>
    <w:rPr>
      <w:b/>
      <w:bCs/>
      <w:caps/>
      <w:sz w:val="20"/>
      <w:szCs w:val="20"/>
    </w:rPr>
  </w:style>
  <w:style w:type="paragraph" w:styleId="23">
    <w:name w:val="toc 2"/>
    <w:basedOn w:val="a5"/>
    <w:next w:val="a5"/>
    <w:autoRedefine/>
    <w:uiPriority w:val="39"/>
    <w:pPr>
      <w:ind w:left="240"/>
    </w:pPr>
    <w:rPr>
      <w:smallCaps/>
      <w:sz w:val="20"/>
      <w:szCs w:val="20"/>
    </w:rPr>
  </w:style>
  <w:style w:type="paragraph" w:styleId="af3">
    <w:name w:val="caption"/>
    <w:basedOn w:val="a5"/>
    <w:next w:val="a5"/>
    <w:qFormat/>
    <w:pPr>
      <w:spacing w:before="120" w:after="120"/>
      <w:jc w:val="center"/>
    </w:pPr>
    <w:rPr>
      <w:b/>
      <w:bCs/>
      <w:sz w:val="22"/>
      <w:szCs w:val="20"/>
    </w:rPr>
  </w:style>
  <w:style w:type="paragraph" w:customStyle="1" w:styleId="af4">
    <w:name w:val="Название таблицы"/>
    <w:basedOn w:val="af3"/>
    <w:rsid w:val="00BC62BB"/>
    <w:pPr>
      <w:keepNext/>
      <w:spacing w:after="0"/>
      <w:jc w:val="left"/>
    </w:pPr>
    <w:rPr>
      <w:szCs w:val="22"/>
    </w:rPr>
  </w:style>
  <w:style w:type="paragraph" w:customStyle="1" w:styleId="af5">
    <w:name w:val="Табличный_заголовки"/>
    <w:basedOn w:val="a5"/>
    <w:pPr>
      <w:keepNext/>
      <w:keepLines/>
      <w:jc w:val="center"/>
    </w:pPr>
    <w:rPr>
      <w:b/>
      <w:sz w:val="22"/>
      <w:szCs w:val="22"/>
    </w:rPr>
  </w:style>
  <w:style w:type="paragraph" w:customStyle="1" w:styleId="af6">
    <w:name w:val="Табличный_центр"/>
    <w:basedOn w:val="a5"/>
    <w:pPr>
      <w:jc w:val="center"/>
    </w:pPr>
    <w:rPr>
      <w:sz w:val="22"/>
      <w:szCs w:val="22"/>
    </w:rPr>
  </w:style>
  <w:style w:type="paragraph" w:customStyle="1" w:styleId="11">
    <w:name w:val="Список 1)"/>
    <w:basedOn w:val="a5"/>
    <w:rsid w:val="00A426DC"/>
    <w:pPr>
      <w:numPr>
        <w:numId w:val="4"/>
      </w:numPr>
      <w:spacing w:after="60"/>
      <w:ind w:firstLine="709"/>
      <w:jc w:val="both"/>
    </w:pPr>
    <w:rPr>
      <w:sz w:val="28"/>
    </w:rPr>
  </w:style>
  <w:style w:type="paragraph" w:customStyle="1" w:styleId="af7">
    <w:name w:val="Примечания"/>
    <w:basedOn w:val="a5"/>
    <w:link w:val="14"/>
    <w:pPr>
      <w:spacing w:before="120"/>
      <w:ind w:firstLine="567"/>
      <w:jc w:val="both"/>
    </w:pPr>
    <w:rPr>
      <w:spacing w:val="80"/>
    </w:rPr>
  </w:style>
  <w:style w:type="character" w:customStyle="1" w:styleId="14">
    <w:name w:val="Примечания Знак1"/>
    <w:basedOn w:val="a6"/>
    <w:link w:val="af7"/>
    <w:rsid w:val="00E6741E"/>
    <w:rPr>
      <w:spacing w:val="80"/>
      <w:sz w:val="24"/>
      <w:szCs w:val="24"/>
      <w:lang w:val="ru-RU" w:eastAsia="ru-RU" w:bidi="ar-SA"/>
    </w:rPr>
  </w:style>
  <w:style w:type="paragraph" w:customStyle="1" w:styleId="af8">
    <w:name w:val="Внимание"/>
    <w:basedOn w:val="a5"/>
    <w:pPr>
      <w:spacing w:before="120"/>
      <w:ind w:firstLine="567"/>
      <w:jc w:val="both"/>
    </w:pPr>
    <w:rPr>
      <w:b/>
      <w:bCs/>
    </w:rPr>
  </w:style>
  <w:style w:type="paragraph" w:customStyle="1" w:styleId="a1">
    <w:name w:val="Табличный_нумерованный"/>
    <w:basedOn w:val="a5"/>
    <w:link w:val="af9"/>
    <w:rsid w:val="00301DFE"/>
    <w:pPr>
      <w:numPr>
        <w:numId w:val="3"/>
      </w:numPr>
    </w:pPr>
    <w:rPr>
      <w:sz w:val="22"/>
      <w:szCs w:val="22"/>
    </w:rPr>
  </w:style>
  <w:style w:type="paragraph" w:styleId="42">
    <w:name w:val="toc 4"/>
    <w:basedOn w:val="a5"/>
    <w:next w:val="a5"/>
    <w:autoRedefine/>
    <w:semiHidden/>
    <w:pPr>
      <w:ind w:left="720"/>
    </w:pPr>
    <w:rPr>
      <w:sz w:val="18"/>
      <w:szCs w:val="18"/>
    </w:rPr>
  </w:style>
  <w:style w:type="paragraph" w:styleId="52">
    <w:name w:val="toc 5"/>
    <w:basedOn w:val="a5"/>
    <w:next w:val="a5"/>
    <w:autoRedefine/>
    <w:semiHidden/>
    <w:pPr>
      <w:ind w:left="960"/>
    </w:pPr>
    <w:rPr>
      <w:sz w:val="18"/>
      <w:szCs w:val="18"/>
    </w:rPr>
  </w:style>
  <w:style w:type="paragraph" w:styleId="60">
    <w:name w:val="toc 6"/>
    <w:basedOn w:val="a5"/>
    <w:next w:val="a5"/>
    <w:autoRedefine/>
    <w:semiHidden/>
    <w:pPr>
      <w:ind w:left="1200"/>
    </w:pPr>
    <w:rPr>
      <w:sz w:val="18"/>
      <w:szCs w:val="18"/>
    </w:rPr>
  </w:style>
  <w:style w:type="paragraph" w:styleId="70">
    <w:name w:val="toc 7"/>
    <w:basedOn w:val="a5"/>
    <w:next w:val="a5"/>
    <w:autoRedefine/>
    <w:semiHidden/>
    <w:pPr>
      <w:ind w:left="1440"/>
    </w:pPr>
    <w:rPr>
      <w:sz w:val="18"/>
      <w:szCs w:val="18"/>
    </w:rPr>
  </w:style>
  <w:style w:type="paragraph" w:styleId="80">
    <w:name w:val="toc 8"/>
    <w:basedOn w:val="a5"/>
    <w:next w:val="a5"/>
    <w:autoRedefine/>
    <w:semiHidden/>
    <w:pPr>
      <w:ind w:left="1680"/>
    </w:pPr>
    <w:rPr>
      <w:sz w:val="18"/>
      <w:szCs w:val="18"/>
    </w:rPr>
  </w:style>
  <w:style w:type="paragraph" w:styleId="90">
    <w:name w:val="toc 9"/>
    <w:basedOn w:val="a5"/>
    <w:next w:val="a5"/>
    <w:autoRedefine/>
    <w:semiHidden/>
    <w:pPr>
      <w:ind w:left="1920"/>
    </w:pPr>
    <w:rPr>
      <w:sz w:val="18"/>
      <w:szCs w:val="18"/>
    </w:rPr>
  </w:style>
  <w:style w:type="character" w:styleId="afa">
    <w:name w:val="Hyperlink"/>
    <w:basedOn w:val="a6"/>
    <w:uiPriority w:val="99"/>
    <w:rPr>
      <w:color w:val="0000FF"/>
      <w:u w:val="single"/>
    </w:rPr>
  </w:style>
  <w:style w:type="paragraph" w:styleId="afb">
    <w:name w:val="Body Text"/>
    <w:basedOn w:val="a5"/>
    <w:link w:val="afc"/>
    <w:pPr>
      <w:numPr>
        <w:ilvl w:val="12"/>
      </w:numPr>
      <w:spacing w:after="60"/>
      <w:ind w:firstLine="567"/>
      <w:jc w:val="both"/>
    </w:pPr>
    <w:rPr>
      <w:szCs w:val="20"/>
    </w:rPr>
  </w:style>
  <w:style w:type="character" w:customStyle="1" w:styleId="afc">
    <w:name w:val="Основной текст Знак"/>
    <w:basedOn w:val="a6"/>
    <w:link w:val="afb"/>
    <w:rsid w:val="0080314C"/>
    <w:rPr>
      <w:sz w:val="24"/>
      <w:lang w:val="ru-RU" w:eastAsia="ru-RU" w:bidi="ar-SA"/>
    </w:rPr>
  </w:style>
  <w:style w:type="paragraph" w:customStyle="1" w:styleId="afd">
    <w:name w:val="Верхняя шапка"/>
    <w:basedOn w:val="a5"/>
    <w:rsid w:val="00621FF7"/>
    <w:pPr>
      <w:jc w:val="center"/>
    </w:pPr>
    <w:rPr>
      <w:rFonts w:eastAsiaTheme="majorEastAsia"/>
      <w:caps/>
    </w:rPr>
  </w:style>
  <w:style w:type="paragraph" w:styleId="afe">
    <w:name w:val="toa heading"/>
    <w:basedOn w:val="a5"/>
    <w:next w:val="a5"/>
    <w:semiHidden/>
    <w:pPr>
      <w:spacing w:before="40" w:after="20"/>
      <w:jc w:val="center"/>
    </w:pPr>
    <w:rPr>
      <w:b/>
      <w:sz w:val="22"/>
      <w:szCs w:val="20"/>
    </w:rPr>
  </w:style>
  <w:style w:type="paragraph" w:styleId="aff">
    <w:name w:val="annotation text"/>
    <w:basedOn w:val="a5"/>
    <w:semiHidden/>
    <w:rPr>
      <w:sz w:val="20"/>
      <w:szCs w:val="20"/>
    </w:rPr>
  </w:style>
  <w:style w:type="paragraph" w:styleId="aff0">
    <w:name w:val="annotation subject"/>
    <w:basedOn w:val="aff"/>
    <w:next w:val="aff"/>
    <w:semiHidden/>
    <w:pPr>
      <w:ind w:firstLine="284"/>
      <w:jc w:val="both"/>
    </w:pPr>
    <w:rPr>
      <w:b/>
      <w:bCs/>
    </w:rPr>
  </w:style>
  <w:style w:type="paragraph" w:customStyle="1" w:styleId="aff1">
    <w:name w:val="ЕСКД_название устройства"/>
    <w:basedOn w:val="a5"/>
    <w:pPr>
      <w:spacing w:line="360" w:lineRule="auto"/>
      <w:jc w:val="center"/>
    </w:pPr>
    <w:rPr>
      <w:b/>
      <w:bCs/>
      <w:sz w:val="36"/>
      <w:szCs w:val="36"/>
    </w:rPr>
  </w:style>
  <w:style w:type="paragraph" w:customStyle="1" w:styleId="a4">
    <w:name w:val="Требования"/>
    <w:basedOn w:val="22"/>
    <w:pPr>
      <w:numPr>
        <w:numId w:val="5"/>
      </w:numPr>
      <w:tabs>
        <w:tab w:val="clear" w:pos="1134"/>
      </w:tabs>
      <w:ind w:left="0" w:firstLine="567"/>
    </w:pPr>
    <w:rPr>
      <w:i/>
    </w:rPr>
  </w:style>
  <w:style w:type="paragraph" w:customStyle="1" w:styleId="a0">
    <w:name w:val="Список а)"/>
    <w:basedOn w:val="a3"/>
    <w:rsid w:val="0054040A"/>
    <w:pPr>
      <w:numPr>
        <w:numId w:val="2"/>
      </w:numPr>
    </w:pPr>
  </w:style>
  <w:style w:type="paragraph" w:styleId="aff2">
    <w:name w:val="Document Map"/>
    <w:basedOn w:val="a5"/>
    <w:semiHidden/>
    <w:pPr>
      <w:widowControl w:val="0"/>
      <w:shd w:val="clear" w:color="auto" w:fill="000080"/>
      <w:suppressAutoHyphens/>
      <w:jc w:val="both"/>
    </w:pPr>
    <w:rPr>
      <w:rFonts w:ascii="Tahoma" w:hAnsi="Tahoma"/>
      <w:szCs w:val="20"/>
    </w:rPr>
  </w:style>
  <w:style w:type="paragraph" w:customStyle="1" w:styleId="aff3">
    <w:name w:val="Внимание_Опасность"/>
    <w:basedOn w:val="af8"/>
    <w:pPr>
      <w:keepLines/>
    </w:pPr>
    <w:rPr>
      <w:caps/>
    </w:rPr>
  </w:style>
  <w:style w:type="character" w:styleId="aff4">
    <w:name w:val="annotation reference"/>
    <w:basedOn w:val="a6"/>
    <w:semiHidden/>
    <w:rPr>
      <w:sz w:val="16"/>
      <w:szCs w:val="16"/>
    </w:rPr>
  </w:style>
  <w:style w:type="paragraph" w:customStyle="1" w:styleId="aff5">
    <w:name w:val="Абзац"/>
    <w:basedOn w:val="a5"/>
    <w:link w:val="aff6"/>
    <w:pPr>
      <w:spacing w:before="120" w:after="60"/>
      <w:ind w:firstLine="567"/>
      <w:jc w:val="both"/>
    </w:pPr>
  </w:style>
  <w:style w:type="paragraph" w:customStyle="1" w:styleId="aff7">
    <w:name w:val="Табличный_слева"/>
    <w:basedOn w:val="a5"/>
    <w:rsid w:val="00301DFE"/>
    <w:rPr>
      <w:sz w:val="22"/>
      <w:szCs w:val="22"/>
    </w:rPr>
  </w:style>
  <w:style w:type="paragraph" w:customStyle="1" w:styleId="1">
    <w:name w:val="Обычный 1"/>
    <w:basedOn w:val="a5"/>
    <w:next w:val="a5"/>
    <w:semiHidden/>
    <w:pPr>
      <w:numPr>
        <w:ilvl w:val="1"/>
        <w:numId w:val="6"/>
      </w:numPr>
      <w:spacing w:before="120"/>
      <w:jc w:val="both"/>
    </w:pPr>
    <w:rPr>
      <w:szCs w:val="20"/>
    </w:rPr>
  </w:style>
  <w:style w:type="character" w:customStyle="1" w:styleId="af9">
    <w:name w:val="Табличный_нумерованный Знак"/>
    <w:basedOn w:val="a6"/>
    <w:link w:val="a1"/>
    <w:rsid w:val="00F5339E"/>
    <w:rPr>
      <w:sz w:val="22"/>
      <w:szCs w:val="22"/>
      <w:lang w:eastAsia="ru-RU"/>
    </w:rPr>
  </w:style>
  <w:style w:type="character" w:customStyle="1" w:styleId="aff6">
    <w:name w:val="Абзац Знак"/>
    <w:basedOn w:val="a6"/>
    <w:link w:val="aff5"/>
    <w:rsid w:val="0069205C"/>
    <w:rPr>
      <w:sz w:val="24"/>
      <w:szCs w:val="24"/>
      <w:lang w:val="ru-RU" w:eastAsia="ru-RU" w:bidi="ar-SA"/>
    </w:rPr>
  </w:style>
  <w:style w:type="paragraph" w:styleId="aff8">
    <w:name w:val="footer"/>
    <w:basedOn w:val="a5"/>
    <w:link w:val="aff9"/>
    <w:uiPriority w:val="99"/>
    <w:rsid w:val="00A14CB9"/>
    <w:pPr>
      <w:tabs>
        <w:tab w:val="center" w:pos="4677"/>
        <w:tab w:val="right" w:pos="9355"/>
      </w:tabs>
    </w:pPr>
  </w:style>
  <w:style w:type="table" w:styleId="affa">
    <w:name w:val="Table Grid"/>
    <w:basedOn w:val="a7"/>
    <w:rsid w:val="009738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FollowedHyperlink"/>
    <w:basedOn w:val="a6"/>
    <w:rsid w:val="0084131A"/>
    <w:rPr>
      <w:color w:val="800080"/>
      <w:u w:val="single"/>
    </w:rPr>
  </w:style>
  <w:style w:type="paragraph" w:customStyle="1" w:styleId="affc">
    <w:name w:val="Обычный влево"/>
    <w:basedOn w:val="1"/>
    <w:rsid w:val="0084131A"/>
    <w:pPr>
      <w:numPr>
        <w:ilvl w:val="0"/>
        <w:numId w:val="0"/>
      </w:numPr>
      <w:spacing w:before="0"/>
      <w:jc w:val="left"/>
    </w:pPr>
  </w:style>
  <w:style w:type="paragraph" w:customStyle="1" w:styleId="affd">
    <w:name w:val="Шапка таблицы"/>
    <w:basedOn w:val="a5"/>
    <w:rsid w:val="0084131A"/>
    <w:pPr>
      <w:jc w:val="center"/>
    </w:pPr>
    <w:rPr>
      <w:b/>
      <w:szCs w:val="20"/>
    </w:rPr>
  </w:style>
  <w:style w:type="paragraph" w:customStyle="1" w:styleId="affe">
    <w:name w:val="Лист согласования"/>
    <w:basedOn w:val="a5"/>
    <w:rsid w:val="0084131A"/>
    <w:pPr>
      <w:ind w:firstLine="851"/>
      <w:jc w:val="center"/>
    </w:pPr>
    <w:rPr>
      <w:b/>
      <w:bCs/>
      <w:szCs w:val="20"/>
    </w:rPr>
  </w:style>
  <w:style w:type="character" w:customStyle="1" w:styleId="a9">
    <w:name w:val="Список Знак"/>
    <w:basedOn w:val="a6"/>
    <w:link w:val="a3"/>
    <w:rsid w:val="001B4CD4"/>
    <w:rPr>
      <w:snapToGrid w:val="0"/>
      <w:sz w:val="28"/>
      <w:szCs w:val="24"/>
      <w:lang w:eastAsia="ru-RU"/>
    </w:rPr>
  </w:style>
  <w:style w:type="paragraph" w:customStyle="1" w:styleId="afff">
    <w:name w:val="Табличный_по ширине"/>
    <w:basedOn w:val="aff7"/>
    <w:rsid w:val="009A4AC0"/>
    <w:pPr>
      <w:jc w:val="both"/>
    </w:pPr>
  </w:style>
  <w:style w:type="paragraph" w:customStyle="1" w:styleId="20">
    <w:name w:val="Заголовок 2_Приложения"/>
    <w:basedOn w:val="a5"/>
    <w:next w:val="aff5"/>
    <w:rsid w:val="00A63A8B"/>
    <w:pPr>
      <w:numPr>
        <w:ilvl w:val="1"/>
        <w:numId w:val="8"/>
      </w:numPr>
      <w:spacing w:before="180" w:after="60"/>
      <w:jc w:val="both"/>
    </w:pPr>
    <w:rPr>
      <w:b/>
      <w:sz w:val="28"/>
    </w:rPr>
  </w:style>
  <w:style w:type="paragraph" w:customStyle="1" w:styleId="30">
    <w:name w:val="Заголовок 3_Приложения"/>
    <w:basedOn w:val="a5"/>
    <w:next w:val="aff5"/>
    <w:rsid w:val="00A63A8B"/>
    <w:pPr>
      <w:numPr>
        <w:ilvl w:val="2"/>
        <w:numId w:val="8"/>
      </w:numPr>
      <w:spacing w:before="120" w:after="60"/>
      <w:jc w:val="both"/>
    </w:pPr>
    <w:rPr>
      <w:b/>
      <w:sz w:val="26"/>
    </w:rPr>
  </w:style>
  <w:style w:type="paragraph" w:customStyle="1" w:styleId="40">
    <w:name w:val="Заголовок 4_Приложения"/>
    <w:basedOn w:val="a5"/>
    <w:next w:val="aff5"/>
    <w:rsid w:val="0024071D"/>
    <w:pPr>
      <w:numPr>
        <w:ilvl w:val="3"/>
        <w:numId w:val="8"/>
      </w:numPr>
      <w:spacing w:before="120" w:after="120"/>
    </w:pPr>
    <w:rPr>
      <w:b/>
    </w:rPr>
  </w:style>
  <w:style w:type="paragraph" w:customStyle="1" w:styleId="afff0">
    <w:name w:val="Обычный по ширине"/>
    <w:basedOn w:val="a5"/>
    <w:link w:val="afff1"/>
    <w:qFormat/>
    <w:rsid w:val="0012767E"/>
    <w:pPr>
      <w:spacing w:line="360" w:lineRule="auto"/>
      <w:ind w:firstLine="709"/>
      <w:contextualSpacing/>
      <w:jc w:val="both"/>
    </w:pPr>
    <w:rPr>
      <w:sz w:val="28"/>
    </w:rPr>
  </w:style>
  <w:style w:type="character" w:customStyle="1" w:styleId="afff1">
    <w:name w:val="Обычный по ширине Знак"/>
    <w:basedOn w:val="a6"/>
    <w:link w:val="afff0"/>
    <w:rsid w:val="0012767E"/>
    <w:rPr>
      <w:sz w:val="28"/>
      <w:szCs w:val="24"/>
      <w:lang w:eastAsia="ru-RU"/>
    </w:rPr>
  </w:style>
  <w:style w:type="character" w:styleId="afff2">
    <w:name w:val="Emphasis"/>
    <w:basedOn w:val="a6"/>
    <w:uiPriority w:val="20"/>
    <w:qFormat/>
    <w:rsid w:val="0012767E"/>
    <w:rPr>
      <w:i/>
      <w:iCs/>
    </w:rPr>
  </w:style>
  <w:style w:type="character" w:customStyle="1" w:styleId="afff3">
    <w:name w:val="Полужирный"/>
    <w:basedOn w:val="a6"/>
    <w:qFormat/>
    <w:rsid w:val="0012767E"/>
    <w:rPr>
      <w:b/>
      <w:iCs w:val="0"/>
    </w:rPr>
  </w:style>
  <w:style w:type="paragraph" w:styleId="afff4">
    <w:name w:val="No Spacing"/>
    <w:link w:val="afff5"/>
    <w:uiPriority w:val="1"/>
    <w:qFormat/>
    <w:rsid w:val="00843BCD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f5">
    <w:name w:val="Без интервала Знак"/>
    <w:basedOn w:val="a6"/>
    <w:link w:val="afff4"/>
    <w:uiPriority w:val="1"/>
    <w:rsid w:val="00843BCD"/>
    <w:rPr>
      <w:rFonts w:asciiTheme="minorHAnsi" w:eastAsiaTheme="minorEastAsia" w:hAnsiTheme="minorHAnsi" w:cstheme="minorBidi"/>
      <w:sz w:val="22"/>
      <w:szCs w:val="22"/>
    </w:rPr>
  </w:style>
  <w:style w:type="paragraph" w:customStyle="1" w:styleId="afff6">
    <w:name w:val="Назва факультету і кафедри"/>
    <w:basedOn w:val="a5"/>
    <w:rsid w:val="00A35945"/>
    <w:pPr>
      <w:jc w:val="center"/>
    </w:pPr>
    <w:rPr>
      <w:sz w:val="28"/>
      <w:szCs w:val="28"/>
    </w:rPr>
  </w:style>
  <w:style w:type="paragraph" w:customStyle="1" w:styleId="TimesNewroman">
    <w:name w:val="Подзаголовок Times New roman"/>
    <w:basedOn w:val="a5"/>
    <w:next w:val="a5"/>
    <w:rsid w:val="004E1A47"/>
    <w:pPr>
      <w:jc w:val="center"/>
    </w:pPr>
    <w:rPr>
      <w:rFonts w:eastAsiaTheme="majorEastAsia"/>
      <w:sz w:val="44"/>
      <w:szCs w:val="44"/>
    </w:rPr>
  </w:style>
  <w:style w:type="paragraph" w:styleId="afff7">
    <w:name w:val="Title"/>
    <w:basedOn w:val="a5"/>
    <w:next w:val="a5"/>
    <w:link w:val="afff8"/>
    <w:qFormat/>
    <w:rsid w:val="001E612F"/>
    <w:pPr>
      <w:spacing w:after="300"/>
      <w:contextualSpacing/>
      <w:jc w:val="center"/>
    </w:pPr>
    <w:rPr>
      <w:rFonts w:eastAsiaTheme="majorEastAsia" w:cstheme="majorBidi"/>
      <w:spacing w:val="5"/>
      <w:kern w:val="28"/>
      <w:sz w:val="72"/>
      <w:szCs w:val="52"/>
      <w:lang w:val="en-GB"/>
    </w:rPr>
  </w:style>
  <w:style w:type="character" w:customStyle="1" w:styleId="afff8">
    <w:name w:val="Название Знак"/>
    <w:basedOn w:val="a6"/>
    <w:link w:val="afff7"/>
    <w:rsid w:val="001E612F"/>
    <w:rPr>
      <w:rFonts w:eastAsiaTheme="majorEastAsia" w:cstheme="majorBidi"/>
      <w:spacing w:val="5"/>
      <w:kern w:val="28"/>
      <w:sz w:val="72"/>
      <w:szCs w:val="52"/>
      <w:lang w:val="en-GB" w:eastAsia="ru-RU"/>
    </w:rPr>
  </w:style>
  <w:style w:type="paragraph" w:customStyle="1" w:styleId="afff9">
    <w:name w:val="Год"/>
    <w:basedOn w:val="a5"/>
    <w:next w:val="a5"/>
    <w:rsid w:val="00B32061"/>
    <w:pPr>
      <w:framePr w:hSpace="187" w:wrap="around" w:hAnchor="margin" w:xAlign="center" w:yAlign="bottom"/>
      <w:jc w:val="center"/>
    </w:pPr>
    <w:rPr>
      <w:bCs/>
      <w:sz w:val="28"/>
      <w:szCs w:val="28"/>
    </w:rPr>
  </w:style>
  <w:style w:type="character" w:customStyle="1" w:styleId="aff9">
    <w:name w:val="Нижний колонтитул Знак"/>
    <w:basedOn w:val="a6"/>
    <w:link w:val="aff8"/>
    <w:uiPriority w:val="99"/>
    <w:rsid w:val="00B32061"/>
    <w:rPr>
      <w:sz w:val="24"/>
      <w:szCs w:val="24"/>
      <w:lang w:eastAsia="ru-RU"/>
    </w:rPr>
  </w:style>
  <w:style w:type="paragraph" w:styleId="afffa">
    <w:name w:val="TOC Heading"/>
    <w:basedOn w:val="10"/>
    <w:next w:val="a5"/>
    <w:uiPriority w:val="39"/>
    <w:semiHidden/>
    <w:unhideWhenUsed/>
    <w:qFormat/>
    <w:rsid w:val="00A237C8"/>
    <w:pPr>
      <w:keepLines/>
      <w:numPr>
        <w:numId w:val="0"/>
      </w:numPr>
      <w:tabs>
        <w:tab w:val="clear" w:pos="851"/>
      </w:tabs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lang w:eastAsia="uk-UA"/>
    </w:rPr>
  </w:style>
  <w:style w:type="paragraph" w:customStyle="1" w:styleId="afffb">
    <w:name w:val="Пояснювальна записка"/>
    <w:basedOn w:val="a5"/>
    <w:next w:val="a5"/>
    <w:rsid w:val="001F59D2"/>
    <w:pPr>
      <w:tabs>
        <w:tab w:val="left" w:pos="4245"/>
      </w:tabs>
      <w:jc w:val="center"/>
    </w:pPr>
    <w:rPr>
      <w:b/>
      <w:sz w:val="80"/>
    </w:rPr>
  </w:style>
  <w:style w:type="paragraph" w:customStyle="1" w:styleId="afffc">
    <w:name w:val="ВСТУП"/>
    <w:basedOn w:val="10"/>
    <w:next w:val="afff0"/>
    <w:rsid w:val="00D2751B"/>
    <w:pPr>
      <w:numPr>
        <w:numId w:val="0"/>
      </w:numPr>
    </w:pPr>
  </w:style>
  <w:style w:type="paragraph" w:customStyle="1" w:styleId="MTDisplayEquation">
    <w:name w:val="MTDisplayEquation"/>
    <w:basedOn w:val="a5"/>
    <w:next w:val="a5"/>
    <w:link w:val="MTDisplayEquation0"/>
    <w:rsid w:val="00867951"/>
    <w:pPr>
      <w:tabs>
        <w:tab w:val="center" w:pos="4820"/>
        <w:tab w:val="right" w:pos="9640"/>
      </w:tabs>
    </w:pPr>
    <w:rPr>
      <w:lang w:val="en-US"/>
    </w:rPr>
  </w:style>
  <w:style w:type="character" w:customStyle="1" w:styleId="MTDisplayEquation0">
    <w:name w:val="MTDisplayEquation Знак"/>
    <w:basedOn w:val="a6"/>
    <w:link w:val="MTDisplayEquation"/>
    <w:rsid w:val="00867951"/>
    <w:rPr>
      <w:sz w:val="24"/>
      <w:szCs w:val="24"/>
      <w:lang w:val="en-US" w:eastAsia="ru-RU"/>
    </w:rPr>
  </w:style>
  <w:style w:type="character" w:customStyle="1" w:styleId="Inlinecode14">
    <w:name w:val="Inline code 14"/>
    <w:basedOn w:val="a6"/>
    <w:uiPriority w:val="1"/>
    <w:rsid w:val="001A727B"/>
    <w:rPr>
      <w:rFonts w:ascii="Courier New" w:hAnsi="Courier New"/>
      <w:sz w:val="28"/>
    </w:rPr>
  </w:style>
  <w:style w:type="character" w:customStyle="1" w:styleId="Inlinecode12bold">
    <w:name w:val="Inline code 12 bold"/>
    <w:basedOn w:val="Inlinecode14"/>
    <w:uiPriority w:val="1"/>
    <w:qFormat/>
    <w:rsid w:val="00187C27"/>
    <w:rPr>
      <w:rFonts w:ascii="Courier New" w:hAnsi="Courier New"/>
      <w:b/>
      <w:sz w:val="24"/>
    </w:rPr>
  </w:style>
  <w:style w:type="character" w:customStyle="1" w:styleId="21">
    <w:name w:val="Заголовок 2 Знак"/>
    <w:basedOn w:val="a6"/>
    <w:link w:val="2"/>
    <w:uiPriority w:val="9"/>
    <w:rsid w:val="000158D5"/>
    <w:rPr>
      <w:b/>
      <w:bCs/>
      <w:iCs/>
      <w:sz w:val="28"/>
      <w:szCs w:val="28"/>
      <w:lang w:eastAsia="ru-RU"/>
    </w:rPr>
  </w:style>
  <w:style w:type="paragraph" w:styleId="afffd">
    <w:name w:val="Normal (Web)"/>
    <w:basedOn w:val="a5"/>
    <w:uiPriority w:val="99"/>
    <w:unhideWhenUsed/>
    <w:rsid w:val="000158D5"/>
    <w:pPr>
      <w:spacing w:before="100" w:beforeAutospacing="1" w:after="100" w:afterAutospacing="1"/>
    </w:pPr>
    <w:rPr>
      <w:lang w:eastAsia="uk-UA"/>
    </w:rPr>
  </w:style>
  <w:style w:type="character" w:customStyle="1" w:styleId="apple-converted-space">
    <w:name w:val="apple-converted-space"/>
    <w:basedOn w:val="a6"/>
    <w:rsid w:val="000158D5"/>
  </w:style>
  <w:style w:type="character" w:styleId="HTML">
    <w:name w:val="HTML Code"/>
    <w:basedOn w:val="a6"/>
    <w:uiPriority w:val="99"/>
    <w:unhideWhenUsed/>
    <w:rsid w:val="000158D5"/>
    <w:rPr>
      <w:rFonts w:ascii="Courier New" w:eastAsia="Times New Roman" w:hAnsi="Courier New" w:cs="Courier New"/>
      <w:sz w:val="20"/>
      <w:szCs w:val="20"/>
    </w:rPr>
  </w:style>
  <w:style w:type="character" w:customStyle="1" w:styleId="12">
    <w:name w:val="Заголовок 1 Знак"/>
    <w:basedOn w:val="a6"/>
    <w:link w:val="10"/>
    <w:uiPriority w:val="9"/>
    <w:rsid w:val="000E35E4"/>
    <w:rPr>
      <w:b/>
      <w:bCs/>
      <w:caps/>
      <w:kern w:val="32"/>
      <w:sz w:val="28"/>
      <w:szCs w:val="28"/>
      <w:lang w:eastAsia="ru-RU"/>
    </w:rPr>
  </w:style>
  <w:style w:type="paragraph" w:styleId="afffe">
    <w:name w:val="Bibliography"/>
    <w:basedOn w:val="a5"/>
    <w:next w:val="a5"/>
    <w:uiPriority w:val="37"/>
    <w:unhideWhenUsed/>
    <w:rsid w:val="000E35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18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43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0219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789814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326998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68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072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87938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6214789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7138488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82446771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255242805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70347862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627089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6891844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8390045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5836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39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79532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35876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603470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20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9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758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06214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69233946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68069758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056357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30550896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1012621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74530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89353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984308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0696725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308905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978704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8086112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2900795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228819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65741738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3556311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78502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8884214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5130680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10422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35091075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78172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58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58615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605679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121186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12284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779228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1078413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8871071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262153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3867876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6491242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794970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41190096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40718941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77383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92225691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89843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1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2743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2751553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5118001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33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2276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618897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4637915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3147987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821121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2530226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0561204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0355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78107387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27922091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327573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43467055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91825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39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54941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67677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2008713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71768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0293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6993123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4494611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5734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2446047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4497623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387012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7062619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08630043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086396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55519625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5286439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125799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  <w:div w:id="92268510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440999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</w:divsChild>
        </w:div>
      </w:divsChild>
    </w:div>
    <w:div w:id="93140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96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1908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376744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7950861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72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92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10577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8778310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79082523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568241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99455491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4714545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19042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2317643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0116894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80653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5132133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30530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2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40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5373B4"/>
                <w:right w:val="none" w:sz="0" w:space="0" w:color="auto"/>
              </w:divBdr>
            </w:div>
            <w:div w:id="88567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3548929">
                  <w:marLeft w:val="0"/>
                  <w:marRight w:val="0"/>
                  <w:marTop w:val="1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38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140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77201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739341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2514570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389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0393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  <w:div w:id="139350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35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77859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450699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679140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76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64760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9000862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2620313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06440545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7028503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9490838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4572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62630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1416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67636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71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5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1287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580002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836533823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55041428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01688165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209527387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71253430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202672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9178087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02185066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14618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00428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19982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2623113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85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8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392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850640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1788194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4728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87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5373B4"/>
                <w:right w:val="none" w:sz="0" w:space="0" w:color="auto"/>
              </w:divBdr>
            </w:div>
            <w:div w:id="125713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5485003">
                  <w:marLeft w:val="0"/>
                  <w:marRight w:val="0"/>
                  <w:marTop w:val="1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9891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439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5326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6445973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4121436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132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98128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  <w:div w:id="15397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96711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89768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1574773000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410523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109805917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1346789228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090470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224878661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762845855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881035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1197232608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2058970206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855501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</w:divsChild>
        </w:div>
        <w:div w:id="595212901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913145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</w:divsChild>
        </w:div>
      </w:divsChild>
    </w:div>
    <w:div w:id="158140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71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9722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238456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89128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315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4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2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38439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3253389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0794579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259992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13405560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326439556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176248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25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8222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53581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4628337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14837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828543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2773761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9362913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132236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0938380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3575932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740783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10910861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65237322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77509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62458224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9965584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31162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  <w:div w:id="179968733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25969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</w:divsChild>
        </w:div>
      </w:divsChild>
    </w:div>
    <w:div w:id="180423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16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39574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448785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3809384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01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5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670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9190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23859636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6496277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932109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5214369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83842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37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538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4260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7220690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72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704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35882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49876882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8933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20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1071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538135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0290864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85888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17775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71117644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02551936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567980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1615435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1055644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47655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22087098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1964693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542161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8199000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202316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53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249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11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30308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848937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74945964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57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3343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21" Type="http://schemas.openxmlformats.org/officeDocument/2006/relationships/oleObject" Target="embeddings/oleObject5.bin"/><Relationship Id="rId42" Type="http://schemas.openxmlformats.org/officeDocument/2006/relationships/hyperlink" Target="file:///E:\SkyDrive\Documents\Science\System_programming\5sem\course%20work\Floating_Point_Operations_For_Integer_Processors\FLIP\docs\html\adduction_8cpp.html" TargetMode="External"/><Relationship Id="rId47" Type="http://schemas.openxmlformats.org/officeDocument/2006/relationships/hyperlink" Target="file:///E:\SkyDrive\Documents\Science\System_programming\5sem\course%20work\Floating_Point_Operations_For_Integer_Processors\FLIP\docs\html\mdb__manipule_8cpp.html" TargetMode="External"/><Relationship Id="rId63" Type="http://schemas.openxmlformats.org/officeDocument/2006/relationships/image" Target="media/image16.png"/><Relationship Id="rId68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84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8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2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6" Type="http://schemas.openxmlformats.org/officeDocument/2006/relationships/image" Target="media/image3.wmf"/><Relationship Id="rId10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53" Type="http://schemas.openxmlformats.org/officeDocument/2006/relationships/hyperlink" Target="file:///E:\SkyDrive\Documents\Science\System_programming\5sem\course%20work\Floating_Point_Operations_For_Integer_Processors\FLIP\docs\html\mdb__string_8h_source.html" TargetMode="External"/><Relationship Id="rId58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7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9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102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2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5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48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64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69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11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8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" Type="http://schemas.openxmlformats.org/officeDocument/2006/relationships/endnotes" Target="endnotes.xml"/><Relationship Id="rId51" Type="http://schemas.openxmlformats.org/officeDocument/2006/relationships/hyperlink" Target="file:///E:\SkyDrive\Documents\Science\System_programming\5sem\course%20work\Floating_Point_Operations_For_Integer_Processors\FLIP\docs\html\mdb__string_8cpp.html" TargetMode="External"/><Relationship Id="rId72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8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3" Type="http://schemas.openxmlformats.org/officeDocument/2006/relationships/hyperlink" Target="file:///E:\SkyDrive\Documents\Science\System_programming\5sem\course%20work\Floating_Point_Operations_For_Integer_Processors\FLIP\docs\html\adduction_8h_source.html" TargetMode="External"/><Relationship Id="rId98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121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2.wmf"/><Relationship Id="rId46" Type="http://schemas.openxmlformats.org/officeDocument/2006/relationships/hyperlink" Target="file:///E:\SkyDrive\Documents\Science\System_programming\5sem\course%20work\Floating_Point_Operations_For_Integer_Processors\FLIP\docs\html\flipunittest_8cpp.html" TargetMode="External"/><Relationship Id="rId59" Type="http://schemas.openxmlformats.org/officeDocument/2006/relationships/hyperlink" Target="file:///E:\SkyDrive\Documents\Science\System_programming\5sem\course%20work\Floating_Point_Operations_For_Integer_Processors\FLIP\docs\html\operations_8h_source.html" TargetMode="External"/><Relationship Id="rId67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103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0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4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2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20" Type="http://schemas.openxmlformats.org/officeDocument/2006/relationships/image" Target="media/image5.wmf"/><Relationship Id="rId41" Type="http://schemas.openxmlformats.org/officeDocument/2006/relationships/image" Target="media/image14.png"/><Relationship Id="rId54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62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0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6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111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13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1.wmf"/><Relationship Id="rId49" Type="http://schemas.openxmlformats.org/officeDocument/2006/relationships/hyperlink" Target="file:///E:\SkyDrive\Documents\Science\System_programming\5sem\course%20work\Floating_Point_Operations_For_Integer_Processors\FLIP\docs\html\mdb__manipule_8h_source.html" TargetMode="External"/><Relationship Id="rId57" Type="http://schemas.openxmlformats.org/officeDocument/2006/relationships/hyperlink" Target="file:///E:\SkyDrive\Documents\Science\System_programming\5sem\course%20work\Floating_Point_Operations_For_Integer_Processors\FLIP\docs\html\operations_8cpp.html" TargetMode="External"/><Relationship Id="rId10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7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0" Type="http://schemas.openxmlformats.org/officeDocument/2006/relationships/footer" Target="footer1.xml"/><Relationship Id="rId31" Type="http://schemas.openxmlformats.org/officeDocument/2006/relationships/oleObject" Target="embeddings/oleObject11.bin"/><Relationship Id="rId44" Type="http://schemas.openxmlformats.org/officeDocument/2006/relationships/hyperlink" Target="file:///E:\SkyDrive\Documents\Science\System_programming\5sem\course%20work\Floating_Point_Operations_For_Integer_Processors\FLIP\docs\html\adduction_8h_source.html" TargetMode="External"/><Relationship Id="rId52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60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65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3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78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81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8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4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9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3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109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34" Type="http://schemas.openxmlformats.org/officeDocument/2006/relationships/oleObject" Target="embeddings/oleObject13.bin"/><Relationship Id="rId50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55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7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4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2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" Type="http://schemas.openxmlformats.org/officeDocument/2006/relationships/footnotes" Target="footnotes.xml"/><Relationship Id="rId71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92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3.png"/><Relationship Id="rId45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66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8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5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61" Type="http://schemas.openxmlformats.org/officeDocument/2006/relationships/image" Target="media/image15.png"/><Relationship Id="rId8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5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documents\Science\Office\Templates\Word\labs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0FE"/>
    <w:rsid w:val="006570FE"/>
    <w:rsid w:val="00784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8CD3BBD92E41319018C119A1781D0D">
    <w:name w:val="948CD3BBD92E41319018C119A1781D0D"/>
    <w:rsid w:val="006570FE"/>
  </w:style>
  <w:style w:type="paragraph" w:customStyle="1" w:styleId="D978CD7833354437B5CB7166BFEC1EC7">
    <w:name w:val="D978CD7833354437B5CB7166BFEC1EC7"/>
    <w:rsid w:val="006570FE"/>
  </w:style>
  <w:style w:type="paragraph" w:customStyle="1" w:styleId="5B3C46C165A540D385CDDAE00F7062D9">
    <w:name w:val="5B3C46C165A540D385CDDAE00F7062D9"/>
    <w:rsid w:val="006570F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8CD3BBD92E41319018C119A1781D0D">
    <w:name w:val="948CD3BBD92E41319018C119A1781D0D"/>
    <w:rsid w:val="006570FE"/>
  </w:style>
  <w:style w:type="paragraph" w:customStyle="1" w:styleId="D978CD7833354437B5CB7166BFEC1EC7">
    <w:name w:val="D978CD7833354437B5CB7166BFEC1EC7"/>
    <w:rsid w:val="006570FE"/>
  </w:style>
  <w:style w:type="paragraph" w:customStyle="1" w:styleId="5B3C46C165A540D385CDDAE00F7062D9">
    <w:name w:val="5B3C46C165A540D385CDDAE00F7062D9"/>
    <w:rsid w:val="006570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>
  <b:Source>
    <b:Tag>Жаб09</b:Tag>
    <b:SourceType>Book</b:SourceType>
    <b:Guid>{723CEC97-9BA1-4C90-9660-79FC4DC8F605}</b:Guid>
    <b:Author>
      <b:Author>
        <b:Corporate>Жабін В.І., Жуков І.А., Клименко І.А., Ткаченко В.В.</b:Corporate>
      </b:Author>
    </b:Author>
    <b:Title>Прикладна теорія цифрових автоматів</b:Title>
    <b:Year>2009</b:Year>
    <b:City>К.</b:City>
    <b:Publisher>Вид-во Нац. авіац. ун-ту "НАУ-друк"</b:Publisher>
    <b:StandardNumber>ISBN 978-966-598-608-9</b:StandardNumber>
    <b:Pages>213-282</b:Pages>
    <b:LCID>uk-UA</b:LCID>
    <b:RefOrder>1</b:RefOrder>
  </b:Source>
  <b:Source>
    <b:Tag>Кор03</b:Tag>
    <b:SourceType>Book</b:SourceType>
    <b:Guid>{171EF2FB-F134-4007-87EF-00CB28A103B7}</b:Guid>
    <b:Author>
      <b:Author>
        <b:Corporate>Корнейчук В.И, Тарасенко В.П.</b:Corporate>
      </b:Author>
    </b:Author>
    <b:Title>Основы компьютерной арифметики</b:Title>
    <b:Year>2003</b:Year>
    <b:City>К.</b:City>
    <b:Publisher>Корнійчук</b:Publisher>
    <b:LCID>uk-UA</b:LCID>
    <b:Pages>176</b:Pages>
    <b:RefOrder>2</b:RefOrder>
  </b:Source>
  <b:Source>
    <b:Tag>МАК69</b:Tag>
    <b:SourceType>Book</b:SourceType>
    <b:Guid>{800EE144-EA5E-4572-85ED-9BA4AAA5249B}</b:Guid>
    <b:Author>
      <b:Author>
        <b:NameList>
          <b:Person>
            <b:Last>М.А</b:Last>
            <b:First>Карцев</b:First>
          </b:Person>
        </b:NameList>
      </b:Author>
    </b:Author>
    <b:Title>Арифметика цифровых машин</b:Title>
    <b:Year>1969</b:Year>
    <b:City>М.</b:City>
    <b:Publisher>Наука</b:Publisher>
    <b:LCID>uk-UA</b:LCID>
    <b:Pages>576</b:Pages>
    <b:RefOrder>3</b:RefOrder>
  </b:Source>
  <b:Source>
    <b:Tag>Cor</b:Tag>
    <b:SourceType>InternetSite</b:SourceType>
    <b:Guid>{1ACA3E67-5E01-4974-A755-E00BF8897104}</b:Guid>
    <b:Title>Correctly Rounded mathematical library</b:Title>
    <b:InternetSiteTitle>LipForge</b:InternetSiteTitle>
    <b:URL>http://lipforge.ens-lyon.fr/www/crlibm/index.html</b:URL>
    <b:LCID>uk-UA</b:LCID>
    <b:RefOrder>4</b:RefOrder>
  </b:Source>
  <b:Source>
    <b:Tag>JHa</b:Tag>
    <b:SourceType>InternetSite</b:SourceType>
    <b:Guid>{FDB921EA-1476-4D71-B3FB-E97D50A98EF5}</b:Guid>
    <b:Author>
      <b:Author>
        <b:NameList>
          <b:Person>
            <b:Last>Hauser</b:Last>
            <b:First>J.</b:First>
          </b:Person>
        </b:NameList>
      </b:Author>
    </b:Author>
    <b:Title>Test Float</b:Title>
    <b:URL>http://www.jhauser.us/arithmetic/TestFloat.html</b:URL>
    <b:LCID>uk-UA</b:LCID>
    <b:RefOrder>5</b:RefOrder>
  </b:Source>
  <b:Source>
    <b:Tag>Gui</b:Tag>
    <b:SourceType>InternetSite</b:SourceType>
    <b:Guid>{2C665A93-E255-4CD1-9CF0-B44E77424551}</b:Guid>
    <b:Author>
      <b:Author>
        <b:NameList>
          <b:Person>
            <b:Last>Guillaume Revy</b:Last>
            <b:First>Claude-Pierre</b:First>
            <b:Middle>Jeannerod</b:Middle>
          </b:Person>
        </b:NameList>
      </b:Author>
    </b:Author>
    <b:Title>Floating-point Library for Integer Processors</b:Title>
    <b:InternetSiteTitle>GForge</b:InternetSiteTitle>
    <b:URL>http://flip.gforge.inria.fr/</b:URL>
    <b:LCID>uk-UA</b:LCID>
    <b:RefOrder>6</b:RefOrder>
  </b:Source>
</b:Sources>
</file>

<file path=customXml/itemProps1.xml><?xml version="1.0" encoding="utf-8"?>
<ds:datastoreItem xmlns:ds="http://schemas.openxmlformats.org/officeDocument/2006/customXml" ds:itemID="{B9FA37AA-E691-41FB-8B0C-642FB0A92C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s.dot</Template>
  <TotalTime>198</TotalTime>
  <Pages>41</Pages>
  <Words>46910</Words>
  <Characters>26739</Characters>
  <Application>Microsoft Office Word</Application>
  <DocSecurity>0</DocSecurity>
  <Lines>222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Floating Point Library for Integer Processors</vt:lpstr>
    </vt:vector>
  </TitlesOfParts>
  <Company>home</Company>
  <LinksUpToDate>false</LinksUpToDate>
  <CharactersWithSpaces>73502</CharactersWithSpaces>
  <SharedDoc>false</SharedDoc>
  <HLinks>
    <vt:vector size="204" baseType="variant">
      <vt:variant>
        <vt:i4>7603307</vt:i4>
      </vt:variant>
      <vt:variant>
        <vt:i4>201</vt:i4>
      </vt:variant>
      <vt:variant>
        <vt:i4>0</vt:i4>
      </vt:variant>
      <vt:variant>
        <vt:i4>5</vt:i4>
      </vt:variant>
      <vt:variant>
        <vt:lpwstr/>
      </vt:variant>
      <vt:variant>
        <vt:lpwstr>Приложение_Б</vt:lpwstr>
      </vt:variant>
      <vt:variant>
        <vt:i4>7668843</vt:i4>
      </vt:variant>
      <vt:variant>
        <vt:i4>198</vt:i4>
      </vt:variant>
      <vt:variant>
        <vt:i4>0</vt:i4>
      </vt:variant>
      <vt:variant>
        <vt:i4>5</vt:i4>
      </vt:variant>
      <vt:variant>
        <vt:lpwstr/>
      </vt:variant>
      <vt:variant>
        <vt:lpwstr>Приложение_А</vt:lpwstr>
      </vt:variant>
      <vt:variant>
        <vt:i4>157291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15036587</vt:lpwstr>
      </vt:variant>
      <vt:variant>
        <vt:i4>157291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15036586</vt:lpwstr>
      </vt:variant>
      <vt:variant>
        <vt:i4>157291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15036585</vt:lpwstr>
      </vt:variant>
      <vt:variant>
        <vt:i4>157291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15036584</vt:lpwstr>
      </vt:variant>
      <vt:variant>
        <vt:i4>157291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15036583</vt:lpwstr>
      </vt:variant>
      <vt:variant>
        <vt:i4>157291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15036582</vt:lpwstr>
      </vt:variant>
      <vt:variant>
        <vt:i4>157291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15036581</vt:lpwstr>
      </vt:variant>
      <vt:variant>
        <vt:i4>157291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15036580</vt:lpwstr>
      </vt:variant>
      <vt:variant>
        <vt:i4>1507377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5036579</vt:lpwstr>
      </vt:variant>
      <vt:variant>
        <vt:i4>150737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5036578</vt:lpwstr>
      </vt:variant>
      <vt:variant>
        <vt:i4>150737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5036577</vt:lpwstr>
      </vt:variant>
      <vt:variant>
        <vt:i4>15073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5036576</vt:lpwstr>
      </vt:variant>
      <vt:variant>
        <vt:i4>15073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5036575</vt:lpwstr>
      </vt:variant>
      <vt:variant>
        <vt:i4>15073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5036574</vt:lpwstr>
      </vt:variant>
      <vt:variant>
        <vt:i4>15073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5036573</vt:lpwstr>
      </vt:variant>
      <vt:variant>
        <vt:i4>15073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5036572</vt:lpwstr>
      </vt:variant>
      <vt:variant>
        <vt:i4>15073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5036571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5036570</vt:lpwstr>
      </vt:variant>
      <vt:variant>
        <vt:i4>14418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5036569</vt:lpwstr>
      </vt:variant>
      <vt:variant>
        <vt:i4>14418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5036568</vt:lpwstr>
      </vt:variant>
      <vt:variant>
        <vt:i4>14418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5036567</vt:lpwstr>
      </vt:variant>
      <vt:variant>
        <vt:i4>14418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5036566</vt:lpwstr>
      </vt:variant>
      <vt:variant>
        <vt:i4>14418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5036565</vt:lpwstr>
      </vt:variant>
      <vt:variant>
        <vt:i4>14418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5036564</vt:lpwstr>
      </vt:variant>
      <vt:variant>
        <vt:i4>14418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5036563</vt:lpwstr>
      </vt:variant>
      <vt:variant>
        <vt:i4>14418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5036562</vt:lpwstr>
      </vt:variant>
      <vt:variant>
        <vt:i4>14418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5036561</vt:lpwstr>
      </vt:variant>
      <vt:variant>
        <vt:i4>14418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5036560</vt:lpwstr>
      </vt:variant>
      <vt:variant>
        <vt:i4>137630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5036559</vt:lpwstr>
      </vt:variant>
      <vt:variant>
        <vt:i4>137630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5036558</vt:lpwstr>
      </vt:variant>
      <vt:variant>
        <vt:i4>13763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5036557</vt:lpwstr>
      </vt:variant>
      <vt:variant>
        <vt:i4>137630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503655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ating Point Library for Integer Processors</dc:title>
  <dc:subject>Технічне завдання</dc:subject>
  <dc:creator>Редько О.М.</dc:creator>
  <cp:keywords>числ з плаваючою точкою</cp:keywords>
  <cp:lastModifiedBy>RED</cp:lastModifiedBy>
  <cp:revision>69</cp:revision>
  <cp:lastPrinted>2008-11-06T14:50:00Z</cp:lastPrinted>
  <dcterms:created xsi:type="dcterms:W3CDTF">2012-12-06T17:44:00Z</dcterms:created>
  <dcterms:modified xsi:type="dcterms:W3CDTF">2012-12-06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2.eqp</vt:lpwstr>
  </property>
</Properties>
</file>